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A177B8" w14:textId="1CB9085B" w:rsidR="00444EF0" w:rsidRDefault="00444EF0" w:rsidP="00D27A89">
      <w:pPr>
        <w:pStyle w:val="Title"/>
        <w:jc w:val="left"/>
      </w:pPr>
      <w:r w:rsidRPr="006353FB">
        <w:rPr>
          <w:rFonts w:ascii="Arial" w:hAnsi="Arial" w:cs="Arial"/>
          <w:b w:val="0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29F8657" wp14:editId="40323DA4">
                <wp:simplePos x="0" y="0"/>
                <wp:positionH relativeFrom="column">
                  <wp:posOffset>3413760</wp:posOffset>
                </wp:positionH>
                <wp:positionV relativeFrom="paragraph">
                  <wp:posOffset>0</wp:posOffset>
                </wp:positionV>
                <wp:extent cx="2750820" cy="777240"/>
                <wp:effectExtent l="0" t="0" r="11430" b="228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082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2A6EB2" w14:textId="1E21C270" w:rsidR="00444EF0" w:rsidRPr="00B16195" w:rsidRDefault="00444EF0" w:rsidP="00444EF0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Please, upload your answers in Canvas: assignment PC LAB – </w:t>
                            </w:r>
                            <w:r w:rsidR="00BE079A">
                              <w:rPr>
                                <w:b/>
                                <w:bCs/>
                                <w:color w:val="FF0000"/>
                              </w:rPr>
                              <w:t>April</w:t>
                            </w: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377D6F49">
              <v:shapetype id="_x0000_t202" coordsize="21600,21600" o:spt="202" path="m,l,21600r21600,l21600,xe" w14:anchorId="429F8657">
                <v:stroke joinstyle="miter"/>
                <v:path gradientshapeok="t" o:connecttype="rect"/>
              </v:shapetype>
              <v:shape id="Text Box 2" style="position:absolute;margin-left:268.8pt;margin-top:0;width:216.6pt;height:61.2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spid="_x0000_s1026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">
                <v:textbox>
                  <w:txbxContent>
                    <w:p w:rsidRPr="00B16195" w:rsidR="00444EF0" w:rsidP="00444EF0" w:rsidRDefault="00444EF0" w14:paraId="7B6A6B06" w14:textId="1E21C270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Please, upload your answers in Canvas: assignment PC LAB – </w:t>
                      </w:r>
                      <w:r w:rsidR="00BE079A">
                        <w:rPr>
                          <w:b/>
                          <w:bCs/>
                          <w:color w:val="FF0000"/>
                        </w:rPr>
                        <w:t>April</w:t>
                      </w: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</w:rP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14AB0D" wp14:editId="32F2D097">
                <wp:simplePos x="0" y="0"/>
                <wp:positionH relativeFrom="column">
                  <wp:posOffset>-19050</wp:posOffset>
                </wp:positionH>
                <wp:positionV relativeFrom="paragraph">
                  <wp:posOffset>18415</wp:posOffset>
                </wp:positionV>
                <wp:extent cx="2374265" cy="736600"/>
                <wp:effectExtent l="19050" t="19050" r="106680" b="1206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50800" dir="2700000" algn="tl" rotWithShape="0">
                            <a:prstClr val="black">
                              <a:alpha val="70000"/>
                            </a:prstClr>
                          </a:outerShdw>
                        </a:effectLst>
                      </wps:spPr>
                      <wps:txbx>
                        <w:txbxContent>
                          <w:p w14:paraId="167AB912" w14:textId="1050C84A" w:rsidR="00444EF0" w:rsidRDefault="00444EF0" w:rsidP="00444EF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Name:</w:t>
                            </w:r>
                            <w:r w:rsidR="008C078D">
                              <w:rPr>
                                <w:lang w:val="nl-NL"/>
                              </w:rPr>
                              <w:t xml:space="preserve"> Vu The Doan</w:t>
                            </w:r>
                            <w:r w:rsidR="008C078D">
                              <w:rPr>
                                <w:lang w:val="nl-NL"/>
                              </w:rPr>
                              <w:tab/>
                            </w:r>
                          </w:p>
                          <w:p w14:paraId="7D1A983D" w14:textId="77777777" w:rsidR="00444EF0" w:rsidRDefault="00444EF0" w:rsidP="00444EF0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004F5EEA" w14:textId="4A40B3BC" w:rsidR="00444EF0" w:rsidRPr="00A96296" w:rsidRDefault="00444EF0" w:rsidP="00444EF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udent nr:</w:t>
                            </w:r>
                            <w:r w:rsidR="008C078D">
                              <w:rPr>
                                <w:lang w:val="nl-NL"/>
                              </w:rPr>
                              <w:t xml:space="preserve"> </w:t>
                            </w:r>
                            <w:r w:rsidR="00C13638">
                              <w:rPr>
                                <w:lang w:val="nl-NL"/>
                              </w:rPr>
                              <w:t>129186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14AB0D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-1.5pt;margin-top:1.45pt;width:186.95pt;height:58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">
                <v:stroke endcap="round"/>
                <v:shadow on="t" color="black" opacity="45875f" origin="-.5,-.5" offset=".99781mm,.99781mm"/>
                <v:textbox>
                  <w:txbxContent>
                    <w:p w14:paraId="167AB912" w14:textId="1050C84A" w:rsidR="00444EF0" w:rsidRDefault="00444EF0" w:rsidP="00444EF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Name:</w:t>
                      </w:r>
                      <w:r w:rsidR="008C078D">
                        <w:rPr>
                          <w:lang w:val="nl-NL"/>
                        </w:rPr>
                        <w:t xml:space="preserve"> Vu The Doan</w:t>
                      </w:r>
                      <w:r w:rsidR="008C078D">
                        <w:rPr>
                          <w:lang w:val="nl-NL"/>
                        </w:rPr>
                        <w:tab/>
                      </w:r>
                    </w:p>
                    <w:p w14:paraId="7D1A983D" w14:textId="77777777" w:rsidR="00444EF0" w:rsidRDefault="00444EF0" w:rsidP="00444EF0">
                      <w:pPr>
                        <w:rPr>
                          <w:lang w:val="nl-NL"/>
                        </w:rPr>
                      </w:pPr>
                    </w:p>
                    <w:p w14:paraId="004F5EEA" w14:textId="4A40B3BC" w:rsidR="00444EF0" w:rsidRPr="00A96296" w:rsidRDefault="00444EF0" w:rsidP="00444EF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udent nr:</w:t>
                      </w:r>
                      <w:r w:rsidR="008C078D">
                        <w:rPr>
                          <w:lang w:val="nl-NL"/>
                        </w:rPr>
                        <w:t xml:space="preserve"> </w:t>
                      </w:r>
                      <w:r w:rsidR="00C13638">
                        <w:rPr>
                          <w:lang w:val="nl-NL"/>
                        </w:rPr>
                        <w:t>12918687</w:t>
                      </w:r>
                    </w:p>
                  </w:txbxContent>
                </v:textbox>
              </v:shape>
            </w:pict>
          </mc:Fallback>
        </mc:AlternateContent>
      </w:r>
    </w:p>
    <w:p w14:paraId="2BE3E84D" w14:textId="0BED5EE6" w:rsidR="00444EF0" w:rsidRDefault="00444EF0" w:rsidP="00D27A89">
      <w:pPr>
        <w:pStyle w:val="Title"/>
        <w:jc w:val="left"/>
      </w:pPr>
    </w:p>
    <w:p w14:paraId="5D4C42B8" w14:textId="1D96FEC1" w:rsidR="00250A28" w:rsidRPr="00164B13" w:rsidRDefault="00C344FB" w:rsidP="00D27A89">
      <w:pPr>
        <w:pStyle w:val="Title"/>
        <w:jc w:val="left"/>
      </w:pPr>
      <w:r>
        <w:t>PC</w:t>
      </w:r>
      <w:r w:rsidR="00444EF0">
        <w:t>2</w:t>
      </w:r>
      <w:r>
        <w:t xml:space="preserve">a – </w:t>
      </w:r>
      <w:r w:rsidR="00444EF0">
        <w:t>Looping</w:t>
      </w:r>
    </w:p>
    <w:p w14:paraId="51A8803C" w14:textId="77777777" w:rsidR="0086553D" w:rsidRPr="00164B13" w:rsidRDefault="0086553D" w:rsidP="0086553D"/>
    <w:p w14:paraId="6C5A78A9" w14:textId="6BC2C691" w:rsidR="002D0038" w:rsidRPr="00466581" w:rsidRDefault="0086553D" w:rsidP="002D0038">
      <w:pPr>
        <w:ind w:hanging="567"/>
        <w:rPr>
          <w:rFonts w:ascii="Times New Roman" w:hAnsi="Times New Roman"/>
        </w:rPr>
      </w:pPr>
      <w:r w:rsidRPr="00164B13">
        <w:rPr>
          <w:rFonts w:ascii="Times New Roman" w:hAnsi="Times New Roman"/>
          <w:b/>
        </w:rPr>
        <w:t>1.</w:t>
      </w:r>
      <w:r w:rsidRPr="00164B13">
        <w:rPr>
          <w:rFonts w:ascii="Times New Roman" w:hAnsi="Times New Roman"/>
        </w:rPr>
        <w:tab/>
      </w:r>
      <w:r w:rsidR="002D0038" w:rsidRPr="00466581">
        <w:rPr>
          <w:rFonts w:ascii="Times New Roman" w:hAnsi="Times New Roman"/>
        </w:rPr>
        <w:t xml:space="preserve">Write a script </w:t>
      </w:r>
      <w:r w:rsidR="002D0038" w:rsidRPr="00466581">
        <w:rPr>
          <w:rFonts w:ascii="Times New Roman" w:hAnsi="Times New Roman"/>
          <w:i/>
        </w:rPr>
        <w:t>beautyofmathstr</w:t>
      </w:r>
      <w:r w:rsidR="002D0038" w:rsidRPr="00466581">
        <w:rPr>
          <w:rFonts w:ascii="Times New Roman" w:hAnsi="Times New Roman"/>
        </w:rPr>
        <w:t xml:space="preserve"> that produces the following output:</w:t>
      </w:r>
    </w:p>
    <w:p w14:paraId="65D3EF0B" w14:textId="77777777" w:rsidR="002D0038" w:rsidRPr="00466581" w:rsidRDefault="002D0038" w:rsidP="002D0038">
      <w:pPr>
        <w:ind w:hanging="567"/>
        <w:rPr>
          <w:rFonts w:ascii="Times New Roman" w:hAnsi="Times New Roman"/>
        </w:rPr>
      </w:pPr>
    </w:p>
    <w:p w14:paraId="172AE39A" w14:textId="3AAE3B98" w:rsidR="00C1694A" w:rsidRPr="00C1694A" w:rsidRDefault="00C1694A" w:rsidP="00C1694A">
      <w:pPr>
        <w:rPr>
          <w:rStyle w:val="MATLAB"/>
          <w:lang w:val="en-US"/>
        </w:rPr>
      </w:pPr>
      <w:r w:rsidRPr="00080BD1">
        <w:rPr>
          <w:rStyle w:val="MATLAB"/>
          <w:b w:val="0"/>
          <w:lang w:val="en-US"/>
        </w:rPr>
        <w:tab/>
      </w:r>
      <w:r>
        <w:rPr>
          <w:rStyle w:val="MATLAB"/>
          <w:lang w:val="en-US"/>
        </w:rPr>
        <w:t xml:space="preserve">&gt; </w:t>
      </w:r>
      <w:r w:rsidRPr="00C1694A">
        <w:rPr>
          <w:rStyle w:val="MATLAB"/>
          <w:lang w:val="en-US"/>
        </w:rPr>
        <w:t>source('</w:t>
      </w:r>
      <w:r w:rsidRPr="00C1694A">
        <w:t xml:space="preserve"> </w:t>
      </w:r>
      <w:r w:rsidRPr="00C1694A">
        <w:rPr>
          <w:rStyle w:val="MATLAB"/>
          <w:lang w:val="en-US"/>
        </w:rPr>
        <w:t>beautyofmathstr</w:t>
      </w:r>
      <w:r w:rsidR="60405DAB" w:rsidRPr="00C1694A">
        <w:rPr>
          <w:rStyle w:val="MATLAB"/>
          <w:lang w:val="en-US"/>
        </w:rPr>
        <w:t>.R</w:t>
      </w:r>
      <w:r w:rsidRPr="00C1694A">
        <w:rPr>
          <w:rStyle w:val="MATLAB"/>
          <w:lang w:val="en-US"/>
        </w:rPr>
        <w:t>')</w:t>
      </w:r>
    </w:p>
    <w:p w14:paraId="52F963D8" w14:textId="1B3552C7" w:rsidR="002D0038" w:rsidRPr="00C1694A" w:rsidRDefault="002D0038" w:rsidP="00C1694A">
      <w:pPr>
        <w:ind w:left="720"/>
        <w:rPr>
          <w:rStyle w:val="MATLAB"/>
          <w:lang w:val="en-US"/>
        </w:rPr>
      </w:pPr>
      <w:r w:rsidRPr="00C1694A">
        <w:rPr>
          <w:rStyle w:val="MATLAB"/>
          <w:lang w:val="en-US"/>
        </w:rPr>
        <w:t>1 x 8 + 1 = 9</w:t>
      </w:r>
    </w:p>
    <w:p w14:paraId="447830CE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 x 8 + 2 = 98</w:t>
      </w:r>
    </w:p>
    <w:p w14:paraId="51F538C9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 x 8 + 3 = 987</w:t>
      </w:r>
    </w:p>
    <w:p w14:paraId="47904AB7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 x 8 + 4 = 9876</w:t>
      </w:r>
    </w:p>
    <w:p w14:paraId="058F2434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5 x 8 + 5 = 98765</w:t>
      </w:r>
    </w:p>
    <w:p w14:paraId="5F6C8A92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56 x 8 + 6 = 987654</w:t>
      </w:r>
    </w:p>
    <w:p w14:paraId="620CFF45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567 x 8 + 7 = 9876543</w:t>
      </w:r>
    </w:p>
    <w:p w14:paraId="27A9DA0D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5678 x 8 + 8 = 98765432</w:t>
      </w:r>
    </w:p>
    <w:p w14:paraId="3A1EF259" w14:textId="77777777" w:rsidR="002D0038" w:rsidRPr="00466581" w:rsidRDefault="002D0038" w:rsidP="002D0038">
      <w:pPr>
        <w:ind w:left="720"/>
        <w:rPr>
          <w:rStyle w:val="MATLAB"/>
          <w:lang w:val="en-US"/>
        </w:rPr>
      </w:pPr>
      <w:r w:rsidRPr="00466581">
        <w:rPr>
          <w:rStyle w:val="MATLAB"/>
          <w:lang w:val="en-US"/>
        </w:rPr>
        <w:t>123456789 x 8 + 9 = 987654321</w:t>
      </w:r>
    </w:p>
    <w:p w14:paraId="1AB1AFA9" w14:textId="77777777" w:rsidR="00C1694A" w:rsidRDefault="00C1694A" w:rsidP="00C1694A">
      <w:pPr>
        <w:pStyle w:val="ListParagraph"/>
        <w:rPr>
          <w:rFonts w:ascii="Times New Roman" w:hAnsi="Times New Roman"/>
        </w:rPr>
      </w:pPr>
    </w:p>
    <w:p w14:paraId="7FB10FDC" w14:textId="77777777" w:rsidR="00C1694A" w:rsidRDefault="00C1694A" w:rsidP="00C1694A">
      <w:pPr>
        <w:pStyle w:val="ListParagraph"/>
        <w:ind w:left="0" w:hanging="1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r w:rsidR="002D0038" w:rsidRPr="002D0038">
        <w:rPr>
          <w:rFonts w:ascii="Times New Roman" w:hAnsi="Times New Roman"/>
        </w:rPr>
        <w:t>Use strings only!</w:t>
      </w:r>
    </w:p>
    <w:p w14:paraId="7AD39B20" w14:textId="3904D107" w:rsidR="00C1694A" w:rsidRPr="002D0038" w:rsidRDefault="00C1694A" w:rsidP="00C1694A">
      <w:pPr>
        <w:pStyle w:val="ListParagraph"/>
        <w:ind w:left="0" w:hanging="11"/>
        <w:rPr>
          <w:rFonts w:ascii="Times New Roman" w:hAnsi="Times New Roman"/>
        </w:rPr>
      </w:pPr>
      <w:r w:rsidRPr="04943CC1">
        <w:rPr>
          <w:rFonts w:ascii="Times New Roman" w:hAnsi="Times New Roman"/>
        </w:rPr>
        <w:t xml:space="preserve">- Note: "123" is equal to </w:t>
      </w:r>
      <w:r w:rsidRPr="04943CC1">
        <w:rPr>
          <w:rStyle w:val="MATLAB"/>
          <w:lang w:val="en-US"/>
        </w:rPr>
        <w:t>paste("12", "3",</w:t>
      </w:r>
      <w:r w:rsidR="15153F4D" w:rsidRPr="04943CC1">
        <w:rPr>
          <w:rStyle w:val="MATLAB"/>
          <w:lang w:val="en-US"/>
        </w:rPr>
        <w:t xml:space="preserve"> </w:t>
      </w:r>
      <w:r w:rsidRPr="04943CC1">
        <w:rPr>
          <w:rStyle w:val="MATLAB"/>
          <w:lang w:val="en-US"/>
        </w:rPr>
        <w:t>sep="")</w:t>
      </w:r>
    </w:p>
    <w:p w14:paraId="1E314AF2" w14:textId="77777777" w:rsidR="00444EF0" w:rsidRDefault="00C1694A" w:rsidP="00C1694A">
      <w:pPr>
        <w:pStyle w:val="ListParagraph"/>
        <w:ind w:left="0" w:hanging="1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r w:rsidR="00444EF0">
        <w:rPr>
          <w:rFonts w:ascii="Times New Roman" w:hAnsi="Times New Roman"/>
        </w:rPr>
        <w:t>You can u</w:t>
      </w:r>
      <w:r>
        <w:rPr>
          <w:rFonts w:ascii="Times New Roman" w:hAnsi="Times New Roman"/>
        </w:rPr>
        <w:t>se</w:t>
      </w:r>
    </w:p>
    <w:p w14:paraId="74E6CB81" w14:textId="32A34AAB" w:rsidR="00444EF0" w:rsidRPr="00471A17" w:rsidRDefault="00444EF0" w:rsidP="00C1694A">
      <w:pPr>
        <w:pStyle w:val="ListParagraph"/>
        <w:ind w:left="0" w:hanging="11"/>
        <w:rPr>
          <w:rStyle w:val="MATLAB"/>
          <w:lang w:val="en-US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71A17">
        <w:rPr>
          <w:rStyle w:val="MATLAB"/>
          <w:lang w:val="en-US"/>
        </w:rPr>
        <w:t>cat(sprintf(</w:t>
      </w:r>
      <w:r w:rsidR="00471A17" w:rsidRPr="002D0038">
        <w:rPr>
          <w:rStyle w:val="MATLAB"/>
          <w:lang w:val="en-US"/>
        </w:rPr>
        <w:t>"</w:t>
      </w:r>
      <w:r w:rsidRPr="00471A17">
        <w:rPr>
          <w:rStyle w:val="MATLAB"/>
          <w:lang w:val="en-US"/>
        </w:rPr>
        <w:t>%s x 8 + %d = %s\n</w:t>
      </w:r>
      <w:r w:rsidR="00471A17" w:rsidRPr="002D0038">
        <w:rPr>
          <w:rStyle w:val="MATLAB"/>
          <w:lang w:val="en-US"/>
        </w:rPr>
        <w:t>"</w:t>
      </w:r>
      <w:r w:rsidRPr="00471A17">
        <w:rPr>
          <w:rStyle w:val="MATLAB"/>
          <w:lang w:val="en-US"/>
        </w:rPr>
        <w:t xml:space="preserve">, </w:t>
      </w:r>
      <w:r w:rsidR="00471A17">
        <w:rPr>
          <w:rStyle w:val="MATLAB"/>
          <w:lang w:val="en-US"/>
        </w:rPr>
        <w:t>xstr</w:t>
      </w:r>
      <w:r w:rsidRPr="00471A17">
        <w:rPr>
          <w:rStyle w:val="MATLAB"/>
          <w:lang w:val="en-US"/>
        </w:rPr>
        <w:t xml:space="preserve">, i, </w:t>
      </w:r>
      <w:r w:rsidR="00471A17">
        <w:rPr>
          <w:rStyle w:val="MATLAB"/>
          <w:lang w:val="en-US"/>
        </w:rPr>
        <w:t>ystr</w:t>
      </w:r>
      <w:r w:rsidRPr="00471A17">
        <w:rPr>
          <w:rStyle w:val="MATLAB"/>
          <w:lang w:val="en-US"/>
        </w:rPr>
        <w:t>))</w:t>
      </w:r>
    </w:p>
    <w:p w14:paraId="08B026F5" w14:textId="071111E5" w:rsidR="00C1694A" w:rsidRDefault="00C1694A" w:rsidP="00C1694A">
      <w:pPr>
        <w:pStyle w:val="ListParagraph"/>
        <w:ind w:left="0" w:hanging="1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o display your results (see </w:t>
      </w:r>
      <w:r w:rsidR="00444EF0">
        <w:rPr>
          <w:rFonts w:ascii="Times New Roman" w:hAnsi="Times New Roman"/>
        </w:rPr>
        <w:t xml:space="preserve">also </w:t>
      </w:r>
      <w:r>
        <w:rPr>
          <w:rFonts w:ascii="Times New Roman" w:hAnsi="Times New Roman"/>
        </w:rPr>
        <w:t xml:space="preserve">video </w:t>
      </w:r>
      <w:r w:rsidRPr="00C1694A">
        <w:rPr>
          <w:rFonts w:ascii="Times New Roman" w:hAnsi="Times New Roman"/>
          <w:i/>
          <w:iCs/>
        </w:rPr>
        <w:t>Additional Topics</w:t>
      </w:r>
      <w:r>
        <w:rPr>
          <w:rFonts w:ascii="Times New Roman" w:hAnsi="Times New Roman"/>
        </w:rPr>
        <w:t>)</w:t>
      </w:r>
      <w:r w:rsidR="00444EF0">
        <w:rPr>
          <w:rFonts w:ascii="Times New Roman" w:hAnsi="Times New Roman"/>
        </w:rPr>
        <w:t>.</w:t>
      </w:r>
      <w:r w:rsidR="00471A17">
        <w:rPr>
          <w:rFonts w:ascii="Times New Roman" w:hAnsi="Times New Roman"/>
        </w:rPr>
        <w:t xml:space="preserve"> Here </w:t>
      </w:r>
      <w:r w:rsidR="00471A17" w:rsidRPr="00471A17">
        <w:rPr>
          <w:rStyle w:val="MATLAB"/>
          <w:lang w:val="en-US"/>
        </w:rPr>
        <w:t>%s</w:t>
      </w:r>
      <w:r w:rsidR="00471A17">
        <w:rPr>
          <w:rFonts w:ascii="Times New Roman" w:hAnsi="Times New Roman"/>
        </w:rPr>
        <w:t xml:space="preserve"> will be replaced by the string </w:t>
      </w:r>
      <w:r w:rsidR="00471A17" w:rsidRPr="00471A17">
        <w:rPr>
          <w:rStyle w:val="MATLAB"/>
          <w:lang w:val="en-US"/>
        </w:rPr>
        <w:t>xstr</w:t>
      </w:r>
      <w:r w:rsidR="00471A17">
        <w:rPr>
          <w:rFonts w:ascii="Times New Roman" w:hAnsi="Times New Roman"/>
        </w:rPr>
        <w:t xml:space="preserve">, </w:t>
      </w:r>
      <w:r w:rsidR="00471A17" w:rsidRPr="00471A17">
        <w:rPr>
          <w:rStyle w:val="MATLAB"/>
          <w:lang w:val="en-US"/>
        </w:rPr>
        <w:t>%d</w:t>
      </w:r>
      <w:r w:rsidR="00471A17">
        <w:rPr>
          <w:rFonts w:ascii="Times New Roman" w:hAnsi="Times New Roman"/>
        </w:rPr>
        <w:t xml:space="preserve"> will be replaced by the integer </w:t>
      </w:r>
      <w:r w:rsidR="00471A17" w:rsidRPr="000A16A1">
        <w:rPr>
          <w:rStyle w:val="MATLAB"/>
          <w:lang w:val="en-US"/>
        </w:rPr>
        <w:t>i</w:t>
      </w:r>
      <w:r w:rsidR="00471A17">
        <w:rPr>
          <w:rFonts w:ascii="Times New Roman" w:hAnsi="Times New Roman"/>
        </w:rPr>
        <w:t xml:space="preserve"> and the second </w:t>
      </w:r>
      <w:r w:rsidR="00471A17" w:rsidRPr="000A16A1">
        <w:rPr>
          <w:rStyle w:val="MATLAB"/>
          <w:lang w:val="en-US"/>
        </w:rPr>
        <w:t>%s</w:t>
      </w:r>
      <w:r w:rsidR="00471A17">
        <w:rPr>
          <w:rFonts w:ascii="Times New Roman" w:hAnsi="Times New Roman"/>
        </w:rPr>
        <w:t xml:space="preserve"> represents </w:t>
      </w:r>
      <w:r w:rsidR="00471A17" w:rsidRPr="00471A17">
        <w:rPr>
          <w:rStyle w:val="MATLAB"/>
          <w:lang w:val="en-US"/>
        </w:rPr>
        <w:t>ystr</w:t>
      </w:r>
      <w:r w:rsidR="00471A17">
        <w:rPr>
          <w:rFonts w:ascii="Times New Roman" w:hAnsi="Times New Roman"/>
        </w:rPr>
        <w:t>.</w:t>
      </w:r>
    </w:p>
    <w:p w14:paraId="554FB75B" w14:textId="45C873AA" w:rsidR="002D0038" w:rsidRDefault="002D0038" w:rsidP="002D0038">
      <w:pPr>
        <w:rPr>
          <w:rFonts w:ascii="Times New Roman" w:hAnsi="Times New Roman"/>
        </w:rPr>
      </w:pPr>
    </w:p>
    <w:p w14:paraId="60A3A7C1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getwd()</w:t>
      </w:r>
    </w:p>
    <w:p w14:paraId="01678124" w14:textId="77777777" w:rsidR="002C39C1" w:rsidRPr="002C39C1" w:rsidRDefault="002C39C1" w:rsidP="002C39C1">
      <w:pPr>
        <w:rPr>
          <w:rFonts w:ascii="Times New Roman" w:hAnsi="Times New Roman"/>
        </w:rPr>
      </w:pPr>
    </w:p>
    <w:p w14:paraId="7AD1F660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setwd("D:/UvA/Year 1/Block 5/Programming and Numerical Analysis/Week 2")</w:t>
      </w:r>
    </w:p>
    <w:p w14:paraId="63E5B8D6" w14:textId="77777777" w:rsidR="002C39C1" w:rsidRPr="002C39C1" w:rsidRDefault="002C39C1" w:rsidP="002C39C1">
      <w:pPr>
        <w:rPr>
          <w:rFonts w:ascii="Times New Roman" w:hAnsi="Times New Roman"/>
        </w:rPr>
      </w:pPr>
    </w:p>
    <w:p w14:paraId="7EF0C7C6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rm(list = ls())</w:t>
      </w:r>
    </w:p>
    <w:p w14:paraId="762CF58E" w14:textId="77777777" w:rsidR="002C39C1" w:rsidRPr="002C39C1" w:rsidRDefault="002C39C1" w:rsidP="002C39C1">
      <w:pPr>
        <w:rPr>
          <w:rFonts w:ascii="Times New Roman" w:hAnsi="Times New Roman"/>
        </w:rPr>
      </w:pPr>
    </w:p>
    <w:p w14:paraId="35D547E4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"1 x 8 + 1 = 9</w:t>
      </w:r>
    </w:p>
    <w:p w14:paraId="5233C0AE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 x 8 + 2 = 98</w:t>
      </w:r>
    </w:p>
    <w:p w14:paraId="2673BEA9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 x 8 + 3 = 987</w:t>
      </w:r>
    </w:p>
    <w:p w14:paraId="41661F01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 x 8 + 4 = 9876</w:t>
      </w:r>
    </w:p>
    <w:p w14:paraId="05C03964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5 x 8 + 5 = 98765</w:t>
      </w:r>
    </w:p>
    <w:p w14:paraId="3A666481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56 x 8 + 6 = 987654</w:t>
      </w:r>
    </w:p>
    <w:p w14:paraId="052A8507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567 x 8 + 7 = 9876543</w:t>
      </w:r>
    </w:p>
    <w:p w14:paraId="4B3E210E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5678 x 8 + 8 = 98765432</w:t>
      </w:r>
    </w:p>
    <w:p w14:paraId="2986E2D0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123456789 x 8 + 9 = 987654321"</w:t>
      </w:r>
    </w:p>
    <w:p w14:paraId="36B81F67" w14:textId="77777777" w:rsidR="002C39C1" w:rsidRPr="002C39C1" w:rsidRDefault="002C39C1" w:rsidP="002C39C1">
      <w:pPr>
        <w:rPr>
          <w:rFonts w:ascii="Times New Roman" w:hAnsi="Times New Roman"/>
        </w:rPr>
      </w:pPr>
    </w:p>
    <w:p w14:paraId="50998417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xstr &lt;- ""</w:t>
      </w:r>
    </w:p>
    <w:p w14:paraId="2C6D3FBF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i &lt;- 1</w:t>
      </w:r>
    </w:p>
    <w:p w14:paraId="7633509C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ystr &lt;- ""</w:t>
      </w:r>
    </w:p>
    <w:p w14:paraId="29A862CA" w14:textId="77777777" w:rsidR="002C39C1" w:rsidRPr="002C39C1" w:rsidRDefault="002C39C1" w:rsidP="002C39C1">
      <w:pPr>
        <w:rPr>
          <w:rFonts w:ascii="Times New Roman" w:hAnsi="Times New Roman"/>
        </w:rPr>
      </w:pPr>
    </w:p>
    <w:p w14:paraId="3BE2AB70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for(i in c(1:9)) {</w:t>
      </w:r>
    </w:p>
    <w:p w14:paraId="01D7A92E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 xml:space="preserve">  xstr &lt;- paste0(xstr, i)</w:t>
      </w:r>
    </w:p>
    <w:p w14:paraId="4981F3BF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 xml:space="preserve">  ystr &lt;- paste0(ystr, 10-i)</w:t>
      </w:r>
    </w:p>
    <w:p w14:paraId="1970BC69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 xml:space="preserve">  cat(sprintf("%s x 8 + %d = %s\n", xstr, i, ystr))</w:t>
      </w:r>
    </w:p>
    <w:p w14:paraId="14F8C058" w14:textId="77777777" w:rsidR="002C39C1" w:rsidRPr="002C39C1" w:rsidRDefault="002C39C1" w:rsidP="002C39C1">
      <w:pPr>
        <w:rPr>
          <w:rFonts w:ascii="Times New Roman" w:hAnsi="Times New Roman"/>
        </w:rPr>
      </w:pPr>
      <w:r w:rsidRPr="002C39C1">
        <w:rPr>
          <w:rFonts w:ascii="Times New Roman" w:hAnsi="Times New Roman"/>
        </w:rPr>
        <w:t>}</w:t>
      </w:r>
    </w:p>
    <w:p w14:paraId="3D50EC97" w14:textId="2AAB0E58" w:rsidR="0086553D" w:rsidRPr="00164B13" w:rsidRDefault="00444EF0" w:rsidP="04943CC1">
      <w:pPr>
        <w:ind w:hanging="426"/>
        <w:rPr>
          <w:rFonts w:ascii="Times New Roman" w:hAnsi="Times New Roman"/>
        </w:rPr>
      </w:pPr>
      <w:r w:rsidRPr="04943CC1">
        <w:rPr>
          <w:rFonts w:ascii="Times New Roman" w:hAnsi="Times New Roman"/>
          <w:b/>
          <w:bCs/>
        </w:rPr>
        <w:lastRenderedPageBreak/>
        <w:t>2</w:t>
      </w:r>
      <w:r w:rsidR="0086553D" w:rsidRPr="04943CC1">
        <w:rPr>
          <w:rFonts w:ascii="Times New Roman" w:hAnsi="Times New Roman"/>
          <w:b/>
          <w:bCs/>
        </w:rPr>
        <w:t>.</w:t>
      </w:r>
      <w:r>
        <w:tab/>
      </w:r>
      <w:r w:rsidR="5CCAB666" w:rsidRPr="04943CC1">
        <w:rPr>
          <w:rFonts w:ascii="Times New Roman" w:hAnsi="Times New Roman"/>
        </w:rPr>
        <w:t>Th</w:t>
      </w:r>
      <w:r w:rsidR="0086553D" w:rsidRPr="04943CC1">
        <w:rPr>
          <w:rFonts w:ascii="Times New Roman" w:hAnsi="Times New Roman"/>
        </w:rPr>
        <w:t>e recipro</w:t>
      </w:r>
      <w:r w:rsidR="00164B13" w:rsidRPr="04943CC1">
        <w:rPr>
          <w:rFonts w:ascii="Times New Roman" w:hAnsi="Times New Roman"/>
        </w:rPr>
        <w:t xml:space="preserve">cal </w:t>
      </w:r>
      <w:r w:rsidR="0086553D" w:rsidRPr="04943CC1">
        <w:rPr>
          <w:rFonts w:ascii="Times New Roman" w:hAnsi="Times New Roman"/>
        </w:rPr>
        <w:t xml:space="preserve">of the mathematical constant </w:t>
      </w:r>
      <w:r w:rsidR="0086553D" w:rsidRPr="04943CC1">
        <w:rPr>
          <w:rFonts w:ascii="Times New Roman" w:hAnsi="Times New Roman"/>
          <w:i/>
          <w:iCs/>
        </w:rPr>
        <w:t>e</w:t>
      </w:r>
      <w:r w:rsidR="0086553D" w:rsidRPr="04943CC1">
        <w:rPr>
          <w:rFonts w:ascii="Times New Roman" w:hAnsi="Times New Roman"/>
        </w:rPr>
        <w:t xml:space="preserve"> can be approximated as follows: </w:t>
      </w:r>
    </w:p>
    <w:p w14:paraId="649144C7" w14:textId="77777777" w:rsidR="0086553D" w:rsidRPr="00164B13" w:rsidRDefault="0086553D" w:rsidP="0086553D">
      <w:pPr>
        <w:ind w:left="720"/>
        <w:rPr>
          <w:rFonts w:ascii="Times New Roman" w:hAnsi="Times New Roman"/>
          <w:iCs/>
        </w:rPr>
      </w:pPr>
      <w:r w:rsidRPr="00164B13">
        <w:rPr>
          <w:rFonts w:ascii="Times New Roman" w:hAnsi="Times New Roman"/>
          <w:iCs/>
          <w:position w:val="-28"/>
        </w:rPr>
        <w:object w:dxaOrig="1240" w:dyaOrig="760" w14:anchorId="62968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8.4pt" o:ole="">
            <v:imagedata r:id="rId6" o:title=""/>
          </v:shape>
          <o:OLEObject Type="Embed" ProgID="Equation.DSMT4" ShapeID="_x0000_i1025" DrawAspect="Content" ObjectID="_1679325076" r:id="rId7"/>
        </w:object>
      </w:r>
    </w:p>
    <w:p w14:paraId="34088406" w14:textId="4FAE4B58" w:rsidR="0086553D" w:rsidRPr="00164B13" w:rsidRDefault="0086553D" w:rsidP="0086553D">
      <w:pPr>
        <w:rPr>
          <w:rFonts w:ascii="Times New Roman" w:hAnsi="Times New Roman"/>
          <w:iCs/>
        </w:rPr>
      </w:pPr>
      <w:r w:rsidRPr="00164B13">
        <w:rPr>
          <w:rFonts w:ascii="Times New Roman" w:hAnsi="Times New Roman"/>
          <w:iCs/>
        </w:rPr>
        <w:t xml:space="preserve">Write a </w:t>
      </w:r>
      <w:r w:rsidR="002D0038">
        <w:rPr>
          <w:rFonts w:ascii="Times New Roman" w:hAnsi="Times New Roman"/>
          <w:iCs/>
        </w:rPr>
        <w:t>R</w:t>
      </w:r>
      <w:r w:rsidRPr="00164B13">
        <w:rPr>
          <w:rFonts w:ascii="Times New Roman" w:hAnsi="Times New Roman"/>
          <w:iCs/>
        </w:rPr>
        <w:t xml:space="preserve">-script that iterates the right-hand side of the formula for values of </w:t>
      </w:r>
      <w:r w:rsidRPr="00164B13">
        <w:rPr>
          <w:rFonts w:ascii="Times New Roman" w:hAnsi="Times New Roman"/>
          <w:i/>
          <w:iCs/>
        </w:rPr>
        <w:t>n</w:t>
      </w:r>
      <w:r w:rsidRPr="00164B13">
        <w:rPr>
          <w:rFonts w:ascii="Times New Roman" w:hAnsi="Times New Roman"/>
          <w:iCs/>
        </w:rPr>
        <w:t xml:space="preserve"> until the difference between the exact value (using the build-in function </w:t>
      </w:r>
      <w:r w:rsidRPr="00164B13">
        <w:rPr>
          <w:rStyle w:val="MATLAB"/>
          <w:lang w:val="en-US"/>
        </w:rPr>
        <w:t>exp(-1)</w:t>
      </w:r>
      <w:r w:rsidRPr="00164B13">
        <w:rPr>
          <w:rFonts w:ascii="Times New Roman" w:hAnsi="Times New Roman"/>
          <w:iCs/>
        </w:rPr>
        <w:t xml:space="preserve">) and its approximation for the first time is smaller than 0.0001. The script should </w:t>
      </w:r>
      <w:r w:rsidR="00164B13" w:rsidRPr="00164B13">
        <w:rPr>
          <w:rFonts w:ascii="Times New Roman" w:hAnsi="Times New Roman"/>
          <w:iCs/>
        </w:rPr>
        <w:t xml:space="preserve">display the exact value of </w:t>
      </w:r>
      <w:r w:rsidRPr="00164B13">
        <w:rPr>
          <w:rFonts w:ascii="Times New Roman" w:hAnsi="Times New Roman"/>
          <w:iCs/>
          <w:position w:val="-6"/>
        </w:rPr>
        <w:object w:dxaOrig="360" w:dyaOrig="360" w14:anchorId="4408053D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679325077" r:id="rId9"/>
        </w:object>
      </w:r>
      <w:r w:rsidR="00164B13" w:rsidRPr="00164B13">
        <w:rPr>
          <w:rFonts w:ascii="Times New Roman" w:hAnsi="Times New Roman"/>
          <w:iCs/>
        </w:rPr>
        <w:t>,</w:t>
      </w:r>
      <w:r w:rsidRPr="00164B13">
        <w:rPr>
          <w:rFonts w:ascii="Times New Roman" w:hAnsi="Times New Roman"/>
          <w:iCs/>
        </w:rPr>
        <w:t xml:space="preserve"> </w:t>
      </w:r>
      <w:r w:rsidR="00164B13" w:rsidRPr="00164B13">
        <w:rPr>
          <w:rFonts w:ascii="Times New Roman" w:hAnsi="Times New Roman"/>
          <w:iCs/>
        </w:rPr>
        <w:t xml:space="preserve">its approximation in </w:t>
      </w:r>
      <w:r w:rsidRPr="00164B13">
        <w:rPr>
          <w:rFonts w:ascii="Times New Roman" w:hAnsi="Times New Roman"/>
          <w:iCs/>
        </w:rPr>
        <w:t>4 decimal</w:t>
      </w:r>
      <w:r w:rsidR="00164B13" w:rsidRPr="00164B13">
        <w:rPr>
          <w:rFonts w:ascii="Times New Roman" w:hAnsi="Times New Roman"/>
          <w:iCs/>
        </w:rPr>
        <w:t>s</w:t>
      </w:r>
      <w:r w:rsidRPr="00164B13">
        <w:rPr>
          <w:rFonts w:ascii="Times New Roman" w:hAnsi="Times New Roman"/>
          <w:iCs/>
        </w:rPr>
        <w:t xml:space="preserve"> </w:t>
      </w:r>
      <w:r w:rsidR="00164B13" w:rsidRPr="00164B13">
        <w:rPr>
          <w:rFonts w:ascii="Times New Roman" w:hAnsi="Times New Roman"/>
          <w:iCs/>
        </w:rPr>
        <w:t xml:space="preserve">and the value found for </w:t>
      </w:r>
      <w:r w:rsidRPr="00164B13">
        <w:rPr>
          <w:rFonts w:ascii="Times New Roman" w:hAnsi="Times New Roman"/>
          <w:i/>
          <w:iCs/>
        </w:rPr>
        <w:t>n</w:t>
      </w:r>
      <w:r w:rsidRPr="00164B13">
        <w:rPr>
          <w:rFonts w:ascii="Times New Roman" w:hAnsi="Times New Roman"/>
          <w:iCs/>
        </w:rPr>
        <w:t>.</w:t>
      </w:r>
    </w:p>
    <w:p w14:paraId="45BDAC14" w14:textId="68E9F6B4" w:rsidR="0086553D" w:rsidRPr="00164B13" w:rsidRDefault="0086553D" w:rsidP="0086553D">
      <w:pPr>
        <w:rPr>
          <w:rFonts w:ascii="Times New Roman" w:hAnsi="Times New Roman"/>
        </w:rPr>
      </w:pPr>
      <w:r w:rsidRPr="00164B13">
        <w:rPr>
          <w:rFonts w:ascii="Times New Roman" w:hAnsi="Times New Roman"/>
        </w:rPr>
        <w:t xml:space="preserve">Hint: </w:t>
      </w:r>
      <w:r w:rsidR="00164B13" w:rsidRPr="00164B13">
        <w:rPr>
          <w:rFonts w:ascii="Times New Roman" w:hAnsi="Times New Roman"/>
        </w:rPr>
        <w:t>use</w:t>
      </w:r>
      <w:r w:rsidRPr="00164B13">
        <w:rPr>
          <w:rFonts w:ascii="Times New Roman" w:hAnsi="Times New Roman"/>
        </w:rPr>
        <w:t xml:space="preserve"> </w:t>
      </w:r>
      <w:r w:rsidR="00C1694A">
        <w:rPr>
          <w:rFonts w:ascii="Times New Roman" w:hAnsi="Times New Roman"/>
        </w:rPr>
        <w:t>a</w:t>
      </w:r>
      <w:r w:rsidRPr="00164B13">
        <w:rPr>
          <w:rFonts w:ascii="Times New Roman" w:hAnsi="Times New Roman"/>
        </w:rPr>
        <w:t xml:space="preserve"> </w:t>
      </w:r>
      <w:r w:rsidRPr="00C1694A">
        <w:rPr>
          <w:rStyle w:val="MATLAB"/>
          <w:lang w:val="en-US"/>
        </w:rPr>
        <w:t>while</w:t>
      </w:r>
      <w:r w:rsidR="00C1694A">
        <w:rPr>
          <w:rFonts w:ascii="Courier New" w:hAnsi="Courier New" w:cs="Courier New"/>
        </w:rPr>
        <w:t xml:space="preserve"> </w:t>
      </w:r>
      <w:r w:rsidR="00C1694A">
        <w:rPr>
          <w:rFonts w:ascii="Times New Roman" w:hAnsi="Times New Roman"/>
        </w:rPr>
        <w:t>loop</w:t>
      </w:r>
    </w:p>
    <w:p w14:paraId="187F4333" w14:textId="77777777" w:rsidR="0086553D" w:rsidRPr="00164B13" w:rsidRDefault="0086553D" w:rsidP="0086553D">
      <w:pPr>
        <w:rPr>
          <w:rFonts w:ascii="Times New Roman" w:hAnsi="Times New Roman"/>
        </w:rPr>
      </w:pPr>
    </w:p>
    <w:p w14:paraId="6541BD63" w14:textId="77777777" w:rsidR="0086553D" w:rsidRPr="00164B13" w:rsidRDefault="00164B13" w:rsidP="0086553D">
      <w:pPr>
        <w:rPr>
          <w:rFonts w:ascii="Times New Roman" w:hAnsi="Times New Roman"/>
        </w:rPr>
      </w:pPr>
      <w:r w:rsidRPr="00164B13">
        <w:rPr>
          <w:rFonts w:ascii="Times New Roman" w:hAnsi="Times New Roman"/>
        </w:rPr>
        <w:t>Example output</w:t>
      </w:r>
      <w:r w:rsidR="0086553D" w:rsidRPr="00164B13">
        <w:rPr>
          <w:rFonts w:ascii="Times New Roman" w:hAnsi="Times New Roman"/>
        </w:rPr>
        <w:t>:</w:t>
      </w:r>
    </w:p>
    <w:p w14:paraId="260B7235" w14:textId="77777777" w:rsidR="0086553D" w:rsidRPr="002D0038" w:rsidRDefault="009A7EF1" w:rsidP="0086553D">
      <w:pPr>
        <w:rPr>
          <w:rStyle w:val="MATLAB"/>
          <w:lang w:val="en-US"/>
        </w:rPr>
      </w:pPr>
      <w:r w:rsidRPr="002D0038">
        <w:rPr>
          <w:rStyle w:val="MATLAB"/>
          <w:lang w:val="en-US"/>
        </w:rPr>
        <w:t>Th</w:t>
      </w:r>
      <w:r w:rsidR="0086553D" w:rsidRPr="002D0038">
        <w:rPr>
          <w:rStyle w:val="MATLAB"/>
          <w:lang w:val="en-US"/>
        </w:rPr>
        <w:t xml:space="preserve">e </w:t>
      </w:r>
      <w:r w:rsidR="00164B13" w:rsidRPr="002D0038">
        <w:rPr>
          <w:rStyle w:val="MATLAB"/>
          <w:lang w:val="en-US"/>
        </w:rPr>
        <w:t xml:space="preserve">build-in value of </w:t>
      </w:r>
      <w:r w:rsidR="0086553D" w:rsidRPr="002D0038">
        <w:rPr>
          <w:rStyle w:val="MATLAB"/>
          <w:lang w:val="en-US"/>
        </w:rPr>
        <w:t>e^(-1) is 0.3679</w:t>
      </w:r>
    </w:p>
    <w:p w14:paraId="20291CAB" w14:textId="77777777" w:rsidR="0086553D" w:rsidRPr="002D0038" w:rsidRDefault="00164B13" w:rsidP="0086553D">
      <w:pPr>
        <w:rPr>
          <w:rStyle w:val="MATLAB"/>
          <w:lang w:val="en-US"/>
        </w:rPr>
      </w:pPr>
      <w:r w:rsidRPr="002D0038">
        <w:rPr>
          <w:rStyle w:val="MATLAB"/>
          <w:lang w:val="en-US"/>
        </w:rPr>
        <w:t xml:space="preserve">The approximation </w:t>
      </w:r>
      <w:r w:rsidR="0086553D" w:rsidRPr="002D0038">
        <w:rPr>
          <w:rStyle w:val="MATLAB"/>
          <w:lang w:val="en-US"/>
        </w:rPr>
        <w:t>is 0.3678</w:t>
      </w:r>
    </w:p>
    <w:p w14:paraId="299F1C5D" w14:textId="6461DD90" w:rsidR="00080BD1" w:rsidRDefault="00164B13" w:rsidP="00250A28">
      <w:pPr>
        <w:rPr>
          <w:rStyle w:val="MATLAB"/>
          <w:lang w:val="en-US"/>
        </w:rPr>
      </w:pPr>
      <w:r w:rsidRPr="002D0038">
        <w:rPr>
          <w:rStyle w:val="MATLAB"/>
          <w:lang w:val="en-US"/>
        </w:rPr>
        <w:t xml:space="preserve">The value for </w:t>
      </w:r>
      <w:r w:rsidR="0086553D" w:rsidRPr="002D0038">
        <w:rPr>
          <w:rStyle w:val="MATLAB"/>
          <w:lang w:val="en-US"/>
        </w:rPr>
        <w:t xml:space="preserve">n is </w:t>
      </w:r>
      <w:r w:rsidR="00444EF0">
        <w:rPr>
          <w:rStyle w:val="MATLAB"/>
          <w:lang w:val="en-US"/>
        </w:rPr>
        <w:t>...</w:t>
      </w:r>
    </w:p>
    <w:p w14:paraId="1484D67C" w14:textId="7D1843DB" w:rsid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  <w:r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BB9D33" wp14:editId="26C44936">
                <wp:simplePos x="0" y="0"/>
                <wp:positionH relativeFrom="margin">
                  <wp:align>left</wp:align>
                </wp:positionH>
                <wp:positionV relativeFrom="paragraph">
                  <wp:posOffset>64770</wp:posOffset>
                </wp:positionV>
                <wp:extent cx="5505450" cy="736600"/>
                <wp:effectExtent l="19050" t="19050" r="114300" b="1206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05450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50800" dir="2700000" algn="tl" rotWithShape="0">
                            <a:prstClr val="black">
                              <a:alpha val="70000"/>
                            </a:prstClr>
                          </a:outerShdw>
                        </a:effectLst>
                      </wps:spPr>
                      <wps:txbx>
                        <w:txbxContent>
                          <w:p w14:paraId="5A77B10B" w14:textId="6266DD02" w:rsidR="00444EF0" w:rsidRPr="000C43CB" w:rsidRDefault="00471A17" w:rsidP="00444EF0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The value for n </w:t>
                            </w:r>
                            <w:r w:rsidR="00E870A9">
                              <w:rPr>
                                <w:rFonts w:ascii="Times New Roman" w:hAnsi="Times New Roman"/>
                              </w:rPr>
                              <w:t>such that the difference is for the first time smaller than 0.0001 equals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?</w:t>
                            </w:r>
                          </w:p>
                          <w:p w14:paraId="3CCFCD5C" w14:textId="77777777" w:rsidR="00444EF0" w:rsidRDefault="00444EF0" w:rsidP="00444EF0">
                            <w:r w:rsidRPr="001F2C78">
                              <w:rPr>
                                <w:b/>
                              </w:rPr>
                              <w:t>Answer</w:t>
                            </w:r>
                            <w:r>
                              <w:rPr>
                                <w:bCs/>
                              </w:rPr>
                              <w:t>:</w:t>
                            </w:r>
                          </w:p>
                          <w:p w14:paraId="0B061E83" w14:textId="77777777" w:rsidR="00444EF0" w:rsidRPr="00A96296" w:rsidRDefault="00444EF0" w:rsidP="00444EF0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65ED5290">
              <v:shape id="Text Box 4" style="position:absolute;margin-left:0;margin-top:5.1pt;width:433.5pt;height:58pt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spid="_x0000_s1028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" w14:anchorId="51BB9D33">
                <v:stroke endcap="round"/>
                <v:shadow on="t" color="black" opacity="45875f" offset=".99781mm,.99781mm" origin="-.5,-.5"/>
                <v:textbox>
                  <w:txbxContent>
                    <w:p w:rsidRPr="000C43CB" w:rsidR="00444EF0" w:rsidP="00444EF0" w:rsidRDefault="00471A17" w14:paraId="1EE8B8F0" w14:textId="6266DD02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The value for n </w:t>
                      </w:r>
                      <w:r w:rsidR="00E870A9">
                        <w:rPr>
                          <w:rFonts w:ascii="Times New Roman" w:hAnsi="Times New Roman"/>
                        </w:rPr>
                        <w:t>such that the difference is for the first time smaller than 0.0001 equals</w:t>
                      </w:r>
                      <w:r>
                        <w:rPr>
                          <w:rFonts w:ascii="Times New Roman" w:hAnsi="Times New Roman"/>
                        </w:rPr>
                        <w:t>?</w:t>
                      </w:r>
                    </w:p>
                    <w:p w:rsidR="00444EF0" w:rsidP="00444EF0" w:rsidRDefault="00444EF0" w14:paraId="3CEC3852" w14:textId="77777777">
                      <w:r w:rsidRPr="001F2C78">
                        <w:rPr>
                          <w:b/>
                        </w:rPr>
                        <w:t>Answer</w:t>
                      </w:r>
                      <w:r>
                        <w:rPr>
                          <w:bCs/>
                        </w:rPr>
                        <w:t>:</w:t>
                      </w:r>
                    </w:p>
                    <w:p w:rsidRPr="00A96296" w:rsidR="00444EF0" w:rsidP="00444EF0" w:rsidRDefault="00444EF0" w14:paraId="0A37501D" w14:textId="77777777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Style w:val="MATLAB"/>
          <w:rFonts w:ascii="Times New Roman" w:hAnsi="Times New Roman"/>
          <w:lang w:val="en-US"/>
        </w:rPr>
        <w:tab/>
      </w:r>
    </w:p>
    <w:p w14:paraId="0C3AA78B" w14:textId="661F152C" w:rsid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</w:p>
    <w:p w14:paraId="517C1F09" w14:textId="567BB31B" w:rsid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</w:p>
    <w:p w14:paraId="6292F018" w14:textId="3A11A807" w:rsid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</w:p>
    <w:p w14:paraId="5267F02E" w14:textId="77777777" w:rsid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</w:p>
    <w:p w14:paraId="213877AB" w14:textId="77777777" w:rsidR="00444EF0" w:rsidRPr="00444EF0" w:rsidRDefault="00444EF0" w:rsidP="00080BD1">
      <w:pPr>
        <w:ind w:hanging="709"/>
        <w:rPr>
          <w:rStyle w:val="MATLAB"/>
          <w:rFonts w:ascii="Times New Roman" w:hAnsi="Times New Roman"/>
          <w:lang w:val="en-US"/>
        </w:rPr>
      </w:pPr>
    </w:p>
    <w:p w14:paraId="1550A611" w14:textId="1E1768EC" w:rsidR="00080BD1" w:rsidRDefault="00444EF0" w:rsidP="00080BD1">
      <w:pPr>
        <w:ind w:hanging="709"/>
        <w:rPr>
          <w:rFonts w:ascii="Times New Roman" w:hAnsi="Times New Roman"/>
        </w:rPr>
      </w:pPr>
      <w:r w:rsidRPr="00444EF0">
        <w:rPr>
          <w:rStyle w:val="MATLAB"/>
          <w:rFonts w:ascii="Times New Roman" w:hAnsi="Times New Roman"/>
          <w:lang w:val="en-US"/>
        </w:rPr>
        <w:t>3</w:t>
      </w:r>
      <w:r w:rsidR="00080BD1" w:rsidRPr="00444EF0">
        <w:rPr>
          <w:rFonts w:ascii="Times New Roman" w:hAnsi="Times New Roman"/>
        </w:rPr>
        <w:t>.</w:t>
      </w:r>
      <w:r w:rsidR="00080BD1" w:rsidRPr="00444EF0">
        <w:rPr>
          <w:rFonts w:ascii="Times New Roman" w:hAnsi="Times New Roman"/>
        </w:rPr>
        <w:tab/>
        <w:t xml:space="preserve">A Pythagorean triplet is a set of three positive integers </w:t>
      </w:r>
      <m:oMath>
        <m:r>
          <w:rPr>
            <w:rFonts w:ascii="Cambria Math" w:hAnsi="Cambria Math"/>
          </w:rPr>
          <m:t>(a, b, c)</m:t>
        </m:r>
      </m:oMath>
      <w:r w:rsidR="00080BD1" w:rsidRPr="00444EF0">
        <w:rPr>
          <w:rFonts w:ascii="Times New Roman" w:hAnsi="Times New Roman"/>
        </w:rPr>
        <w:t xml:space="preserve">, for which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+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080BD1" w:rsidRPr="00444EF0">
        <w:rPr>
          <w:rFonts w:ascii="Times New Roman" w:hAnsi="Times New Roman"/>
        </w:rPr>
        <w:t xml:space="preserve">. </w:t>
      </w:r>
      <w:r w:rsidR="00080BD1" w:rsidRPr="00080BD1">
        <w:rPr>
          <w:rFonts w:ascii="Times New Roman" w:hAnsi="Times New Roman"/>
        </w:rPr>
        <w:t xml:space="preserve">For example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+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080BD1" w:rsidRPr="00080BD1">
        <w:rPr>
          <w:rFonts w:ascii="Times New Roman" w:hAnsi="Times New Roman"/>
        </w:rPr>
        <w:t xml:space="preserve"> (9 + 16 = 25).</w:t>
      </w:r>
      <w:r w:rsidR="00080BD1">
        <w:rPr>
          <w:rFonts w:ascii="Times New Roman" w:hAnsi="Times New Roman"/>
        </w:rPr>
        <w:t xml:space="preserve"> </w:t>
      </w:r>
      <w:r w:rsidR="00080BD1" w:rsidRPr="00080BD1">
        <w:rPr>
          <w:rFonts w:ascii="Times New Roman" w:hAnsi="Times New Roman"/>
        </w:rPr>
        <w:t xml:space="preserve">There </w:t>
      </w:r>
      <w:r w:rsidR="00080BD1" w:rsidRPr="00444EF0">
        <w:rPr>
          <w:rFonts w:ascii="Times New Roman" w:hAnsi="Times New Roman"/>
          <w:b/>
          <w:bCs/>
          <w:i/>
          <w:iCs/>
        </w:rPr>
        <w:t>exists exactly one</w:t>
      </w:r>
      <w:r w:rsidR="00080BD1" w:rsidRPr="00080BD1">
        <w:rPr>
          <w:rFonts w:ascii="Times New Roman" w:hAnsi="Times New Roman"/>
        </w:rPr>
        <w:t xml:space="preserve"> Pythagorean triplet for which </w:t>
      </w:r>
      <m:oMath>
        <m:r>
          <w:rPr>
            <w:rFonts w:ascii="Cambria Math" w:hAnsi="Cambria Math"/>
          </w:rPr>
          <m:t>a + b + c = 1000</m:t>
        </m:r>
      </m:oMath>
      <w:r w:rsidR="00080BD1" w:rsidRPr="00080BD1">
        <w:rPr>
          <w:rFonts w:ascii="Times New Roman" w:hAnsi="Times New Roman"/>
        </w:rPr>
        <w:t>.</w:t>
      </w:r>
      <w:r w:rsidR="00080BD1">
        <w:rPr>
          <w:rFonts w:ascii="Times New Roman" w:hAnsi="Times New Roman"/>
        </w:rPr>
        <w:t xml:space="preserve"> </w:t>
      </w:r>
      <w:r w:rsidR="00080BD1" w:rsidRPr="00080BD1">
        <w:rPr>
          <w:rFonts w:ascii="Times New Roman" w:hAnsi="Times New Roman"/>
        </w:rPr>
        <w:t xml:space="preserve">Find the product </w:t>
      </w:r>
      <m:oMath>
        <m:r>
          <w:rPr>
            <w:rFonts w:ascii="Cambria Math" w:hAnsi="Cambria Math"/>
          </w:rPr>
          <m:t>abc</m:t>
        </m:r>
      </m:oMath>
      <w:r w:rsidR="00080BD1" w:rsidRPr="00080BD1">
        <w:rPr>
          <w:rFonts w:ascii="Times New Roman" w:hAnsi="Times New Roman"/>
        </w:rPr>
        <w:t>.</w:t>
      </w:r>
    </w:p>
    <w:p w14:paraId="2749616F" w14:textId="4D851CA3" w:rsidR="00080BD1" w:rsidRPr="00444EF0" w:rsidRDefault="00080BD1" w:rsidP="009602C3">
      <w:pPr>
        <w:rPr>
          <w:rStyle w:val="MATLAB"/>
          <w:lang w:val="en-US"/>
        </w:rPr>
      </w:pPr>
      <w:r>
        <w:rPr>
          <w:rFonts w:ascii="Times New Roman" w:hAnsi="Times New Roman"/>
        </w:rPr>
        <w:t>In this question, you will investigate 3 algorithms in increasing order of efficiency.</w:t>
      </w:r>
    </w:p>
    <w:p w14:paraId="360BF59A" w14:textId="77777777" w:rsidR="00444EF0" w:rsidRDefault="00444EF0" w:rsidP="00080BD1">
      <w:pPr>
        <w:ind w:hanging="567"/>
        <w:rPr>
          <w:rFonts w:ascii="Times New Roman" w:hAnsi="Times New Roman"/>
        </w:rPr>
      </w:pPr>
    </w:p>
    <w:p w14:paraId="1B9FA5B3" w14:textId="598E9135" w:rsidR="00080BD1" w:rsidRDefault="00080BD1" w:rsidP="00080BD1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tab/>
        <w:t>First, we use a naïve algorithm</w:t>
      </w:r>
      <w:r w:rsidR="00444EF0">
        <w:rPr>
          <w:rFonts w:ascii="Times New Roman" w:hAnsi="Times New Roman"/>
        </w:rPr>
        <w:t xml:space="preserve">, called </w:t>
      </w:r>
      <w:r w:rsidR="00444EF0" w:rsidRPr="00444EF0">
        <w:rPr>
          <w:rFonts w:ascii="Times New Roman" w:hAnsi="Times New Roman"/>
          <w:i/>
          <w:iCs/>
        </w:rPr>
        <w:t xml:space="preserve">Algorithm </w:t>
      </w:r>
      <w:r w:rsidR="00E870A9">
        <w:rPr>
          <w:rFonts w:ascii="Times New Roman" w:hAnsi="Times New Roman"/>
          <w:i/>
          <w:iCs/>
        </w:rPr>
        <w:t>I</w:t>
      </w:r>
      <w:r w:rsidR="00444EF0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with three </w:t>
      </w:r>
      <w:r w:rsidRPr="00444EF0">
        <w:rPr>
          <w:rStyle w:val="MATLAB"/>
          <w:lang w:val="en-US"/>
        </w:rPr>
        <w:t>while</w:t>
      </w:r>
      <w:r>
        <w:rPr>
          <w:rFonts w:ascii="Times New Roman" w:hAnsi="Times New Roman"/>
        </w:rPr>
        <w:t xml:space="preserve"> loops for finding </w:t>
      </w:r>
      <m:oMath>
        <m:r>
          <w:rPr>
            <w:rFonts w:ascii="Cambria Math" w:hAnsi="Cambria Math"/>
          </w:rPr>
          <m:t>(a,b,c)</m:t>
        </m:r>
      </m:oMath>
      <w:r>
        <w:rPr>
          <w:rFonts w:ascii="Times New Roman" w:hAnsi="Times New Roman"/>
        </w:rPr>
        <w:t xml:space="preserve"> as follows:</w:t>
      </w:r>
    </w:p>
    <w:p w14:paraId="2B5C08DD" w14:textId="77777777" w:rsidR="00471A17" w:rsidRDefault="00471A17" w:rsidP="00080BD1">
      <w:pPr>
        <w:ind w:hanging="567"/>
        <w:rPr>
          <w:rFonts w:ascii="Times New Roman" w:hAnsi="Times New Roman"/>
        </w:rPr>
      </w:pPr>
    </w:p>
    <w:p w14:paraId="07654CA7" w14:textId="1694FDF4" w:rsidR="009602C3" w:rsidRDefault="000A16A1" w:rsidP="00080BD1">
      <w:pPr>
        <w:ind w:hanging="567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57DCDB75" wp14:editId="60405DAB">
            <wp:extent cx="5833356" cy="85779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356" cy="857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14FE5" w14:textId="59603B89" w:rsidR="009602C3" w:rsidRDefault="009602C3" w:rsidP="00080BD1">
      <w:pPr>
        <w:ind w:hanging="567"/>
        <w:rPr>
          <w:rFonts w:ascii="Times New Roman" w:hAnsi="Times New Roman"/>
        </w:rPr>
      </w:pPr>
      <w:r w:rsidRPr="00145DDE">
        <w:rPr>
          <w:rFonts w:ascii="Times New Roman" w:hAnsi="Times New Roman"/>
          <w:b/>
          <w:bCs/>
        </w:rPr>
        <w:t>b</w:t>
      </w:r>
      <w:r w:rsidRPr="009602C3">
        <w:rPr>
          <w:rFonts w:ascii="Times New Roman" w:hAnsi="Times New Roman"/>
        </w:rPr>
        <w:t>.</w:t>
      </w:r>
      <w:r w:rsidRPr="009602C3">
        <w:rPr>
          <w:rFonts w:ascii="Times New Roman" w:hAnsi="Times New Roman"/>
        </w:rPr>
        <w:tab/>
        <w:t>Let’s analyze the p</w:t>
      </w:r>
      <w:r>
        <w:rPr>
          <w:rFonts w:ascii="Times New Roman" w:hAnsi="Times New Roman"/>
        </w:rPr>
        <w:t xml:space="preserve">rogram somewhat more. First, since squares are always positive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Times New Roman" w:hAnsi="Times New Roman"/>
        </w:rPr>
        <w:t xml:space="preserve">, we conclude that </w:t>
      </w:r>
      <m:oMath>
        <m:r>
          <w:rPr>
            <w:rFonts w:ascii="Cambria Math" w:hAnsi="Cambria Math"/>
          </w:rPr>
          <m:t>c&gt;a</m:t>
        </m:r>
      </m:oMath>
      <w:r>
        <w:rPr>
          <w:rFonts w:ascii="Times New Roman" w:hAnsi="Times New Roman"/>
        </w:rPr>
        <w:t xml:space="preserve"> and </w:t>
      </w:r>
      <m:oMath>
        <m:r>
          <w:rPr>
            <w:rFonts w:ascii="Cambria Math" w:hAnsi="Cambria Math"/>
          </w:rPr>
          <m:t>c&gt;b</m:t>
        </m:r>
      </m:oMath>
      <w:r>
        <w:rPr>
          <w:rFonts w:ascii="Times New Roman" w:hAnsi="Times New Roman"/>
        </w:rPr>
        <w:t xml:space="preserve">. Next, since we can switch the roles of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</w:rPr>
        <w:t xml:space="preserve"> and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ascii="Times New Roman" w:hAnsi="Times New Roman"/>
        </w:rPr>
        <w:t xml:space="preserve">, we can without loss of generality assume </w:t>
      </w:r>
      <m:oMath>
        <m:r>
          <w:rPr>
            <w:rFonts w:ascii="Cambria Math" w:hAnsi="Cambria Math"/>
          </w:rPr>
          <m:t>0&lt;a&lt;b&lt;c.</m:t>
        </m:r>
      </m:oMath>
      <w:r>
        <w:rPr>
          <w:rFonts w:ascii="Times New Roman" w:hAnsi="Times New Roman"/>
        </w:rPr>
        <w:t xml:space="preserve"> Finally, </w:t>
      </w:r>
      <w:r>
        <w:rPr>
          <w:rFonts w:ascii="Times New Roman" w:hAnsi="Times New Roman"/>
        </w:rPr>
        <w:lastRenderedPageBreak/>
        <w:t xml:space="preserve">since </w:t>
      </w:r>
      <m:oMath>
        <m:r>
          <w:rPr>
            <w:rFonts w:ascii="Cambria Math" w:hAnsi="Cambria Math"/>
          </w:rPr>
          <m:t>a+b+c=1000</m:t>
        </m:r>
      </m:oMath>
      <w:r>
        <w:rPr>
          <w:rFonts w:ascii="Times New Roman" w:hAnsi="Times New Roman"/>
        </w:rPr>
        <w:t xml:space="preserve">, we can derive the following bounds due to the ordering of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</w:rPr>
        <w:t xml:space="preserve">,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hAnsi="Times New Roman"/>
        </w:rPr>
        <w:t xml:space="preserve"> and </w:t>
      </w:r>
      <m:oMath>
        <m:r>
          <w:rPr>
            <w:rFonts w:ascii="Cambria Math" w:hAnsi="Cambria Math"/>
          </w:rPr>
          <m:t>c</m:t>
        </m:r>
      </m:oMath>
      <w:r>
        <w:rPr>
          <w:rFonts w:ascii="Times New Roman" w:hAnsi="Times New Roman"/>
        </w:rPr>
        <w:t>:</w:t>
      </w:r>
    </w:p>
    <w:p w14:paraId="627BD380" w14:textId="670E132C" w:rsidR="009602C3" w:rsidRDefault="009602C3" w:rsidP="00080BD1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i) </w:t>
      </w:r>
      <m:oMath>
        <m:r>
          <w:rPr>
            <w:rFonts w:ascii="Cambria Math" w:hAnsi="Cambria Math"/>
          </w:rPr>
          <m:t>1≤a&lt;k/3</m:t>
        </m:r>
      </m:oMath>
    </w:p>
    <w:p w14:paraId="22027B38" w14:textId="414227F8" w:rsidR="009602C3" w:rsidRDefault="009602C3" w:rsidP="009602C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(ii) </w:t>
      </w:r>
      <m:oMath>
        <m:r>
          <w:rPr>
            <w:rFonts w:ascii="Cambria Math" w:hAnsi="Cambria Math"/>
          </w:rPr>
          <m:t>b&gt;a</m:t>
        </m:r>
      </m:oMath>
    </w:p>
    <w:p w14:paraId="220427F7" w14:textId="65F4F332" w:rsidR="009602C3" w:rsidRDefault="009602C3" w:rsidP="009602C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(iii) </w:t>
      </w:r>
      <m:oMath>
        <m:r>
          <w:rPr>
            <w:rFonts w:ascii="Cambria Math" w:hAnsi="Cambria Math"/>
          </w:rPr>
          <m:t>c=1000-a-b</m:t>
        </m:r>
      </m:oMath>
    </w:p>
    <w:p w14:paraId="0122A2D4" w14:textId="2C9A37A2" w:rsidR="009602C3" w:rsidRPr="009602C3" w:rsidRDefault="009602C3" w:rsidP="009602C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opy the source code of </w:t>
      </w:r>
      <w:r w:rsidR="00852480">
        <w:rPr>
          <w:rFonts w:ascii="Times New Roman" w:hAnsi="Times New Roman"/>
        </w:rPr>
        <w:t>sub question</w:t>
      </w:r>
      <w:r>
        <w:rPr>
          <w:rFonts w:ascii="Times New Roman" w:hAnsi="Times New Roman"/>
        </w:rPr>
        <w:t xml:space="preserve"> (</w:t>
      </w:r>
      <w:r w:rsidRPr="00145DDE">
        <w:rPr>
          <w:rFonts w:ascii="Times New Roman" w:hAnsi="Times New Roman"/>
          <w:b/>
          <w:bCs/>
        </w:rPr>
        <w:t>a</w:t>
      </w:r>
      <w:r>
        <w:rPr>
          <w:rFonts w:ascii="Times New Roman" w:hAnsi="Times New Roman"/>
        </w:rPr>
        <w:t>) and modify the algorithm to incorporate re</w:t>
      </w:r>
      <w:r w:rsidR="00145DDE">
        <w:rPr>
          <w:rFonts w:ascii="Times New Roman" w:hAnsi="Times New Roman"/>
        </w:rPr>
        <w:t xml:space="preserve">striction (i)-(iii). </w:t>
      </w:r>
      <w:r w:rsidR="00444EF0">
        <w:rPr>
          <w:rFonts w:ascii="Times New Roman" w:hAnsi="Times New Roman"/>
        </w:rPr>
        <w:t xml:space="preserve">We call this </w:t>
      </w:r>
      <w:r w:rsidR="00444EF0" w:rsidRPr="00444EF0">
        <w:rPr>
          <w:rFonts w:ascii="Times New Roman" w:hAnsi="Times New Roman"/>
          <w:i/>
          <w:iCs/>
        </w:rPr>
        <w:t xml:space="preserve">Algorithm </w:t>
      </w:r>
      <w:r w:rsidR="00E870A9">
        <w:rPr>
          <w:rFonts w:ascii="Times New Roman" w:hAnsi="Times New Roman"/>
          <w:i/>
          <w:iCs/>
        </w:rPr>
        <w:t>II</w:t>
      </w:r>
      <w:r w:rsidR="00444EF0">
        <w:rPr>
          <w:rFonts w:ascii="Times New Roman" w:hAnsi="Times New Roman"/>
        </w:rPr>
        <w:t xml:space="preserve">. </w:t>
      </w:r>
      <w:r w:rsidR="00145DDE">
        <w:rPr>
          <w:rFonts w:ascii="Times New Roman" w:hAnsi="Times New Roman"/>
        </w:rPr>
        <w:t xml:space="preserve">Note that the while loop for </w:t>
      </w:r>
      <m:oMath>
        <m:r>
          <w:rPr>
            <w:rFonts w:ascii="Cambria Math" w:hAnsi="Cambria Math"/>
          </w:rPr>
          <m:t>c</m:t>
        </m:r>
      </m:oMath>
      <w:r w:rsidR="00145DDE">
        <w:rPr>
          <w:rFonts w:ascii="Times New Roman" w:hAnsi="Times New Roman"/>
        </w:rPr>
        <w:t xml:space="preserve"> can be removed.</w:t>
      </w:r>
    </w:p>
    <w:p w14:paraId="5CF9F157" w14:textId="0233D2C9" w:rsidR="009602C3" w:rsidRDefault="009602C3" w:rsidP="00080BD1">
      <w:pPr>
        <w:ind w:hanging="567"/>
        <w:rPr>
          <w:rFonts w:ascii="Times New Roman" w:hAnsi="Times New Roman"/>
        </w:rPr>
      </w:pPr>
      <w:r w:rsidRPr="00444EF0">
        <w:rPr>
          <w:rFonts w:ascii="Times New Roman" w:hAnsi="Times New Roman"/>
          <w:b/>
          <w:bCs/>
        </w:rPr>
        <w:t>c</w:t>
      </w:r>
      <w:r w:rsidRPr="009602C3">
        <w:rPr>
          <w:rFonts w:ascii="Times New Roman" w:hAnsi="Times New Roman"/>
        </w:rPr>
        <w:t>.</w:t>
      </w:r>
      <w:r w:rsidR="00145DDE">
        <w:rPr>
          <w:rFonts w:ascii="Times New Roman" w:hAnsi="Times New Roman"/>
        </w:rPr>
        <w:tab/>
        <w:t xml:space="preserve">We can improve the algorithm as follows. Replacing </w:t>
      </w:r>
      <m:oMath>
        <m:r>
          <w:rPr>
            <w:rFonts w:ascii="Cambria Math" w:hAnsi="Cambria Math"/>
          </w:rPr>
          <m:t>c</m:t>
        </m:r>
      </m:oMath>
      <w:r w:rsidR="00145DDE">
        <w:rPr>
          <w:rFonts w:ascii="Times New Roman" w:hAnsi="Times New Roman"/>
        </w:rPr>
        <w:t xml:space="preserve"> by </w:t>
      </w:r>
      <m:oMath>
        <m:r>
          <w:rPr>
            <w:rFonts w:ascii="Cambria Math" w:hAnsi="Cambria Math"/>
          </w:rPr>
          <m:t>1000-(a+b)</m:t>
        </m:r>
      </m:oMath>
      <w:r w:rsidR="00145DDE">
        <w:rPr>
          <w:rFonts w:ascii="Times New Roman" w:hAnsi="Times New Roman"/>
        </w:rPr>
        <w:t xml:space="preserve"> in the </w:t>
      </w:r>
      <w:r w:rsidR="00145DDE" w:rsidRPr="00145DDE">
        <w:rPr>
          <w:rFonts w:ascii="Times New Roman" w:hAnsi="Times New Roman"/>
        </w:rPr>
        <w:t>Pythagorean condition</w:t>
      </w:r>
      <w:r w:rsidR="00145DDE">
        <w:rPr>
          <w:rFonts w:ascii="Times New Roman" w:hAnsi="Times New Roman"/>
        </w:rPr>
        <w:t>, we get</w:t>
      </w:r>
    </w:p>
    <w:p w14:paraId="192A2617" w14:textId="3C6AE8EC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000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,000,000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-1,000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</m:d>
        <m:r>
          <w:rPr>
            <w:rFonts w:ascii="Cambria Math" w:hAnsi="Cambria Math"/>
          </w:rPr>
          <m:t>.</m:t>
        </m:r>
      </m:oMath>
    </w:p>
    <w:p w14:paraId="7810E756" w14:textId="3B87BE30" w:rsidR="00145DDE" w:rsidRDefault="00145DDE" w:rsidP="00145DDE">
      <w:pPr>
        <w:rPr>
          <w:rFonts w:ascii="Times New Roman" w:hAnsi="Times New Roman"/>
        </w:rPr>
      </w:pPr>
    </w:p>
    <w:p w14:paraId="6197F94C" w14:textId="6919E1F1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>After simplifying, we get</w:t>
      </w:r>
    </w:p>
    <w:p w14:paraId="20FDBF2F" w14:textId="419C1F61" w:rsidR="00145DDE" w:rsidRDefault="00145DDE" w:rsidP="00145DDE">
      <w:pPr>
        <w:rPr>
          <w:rFonts w:ascii="Times New Roman" w:hAnsi="Times New Roman"/>
        </w:rPr>
      </w:pPr>
    </w:p>
    <w:p w14:paraId="1D6C93A6" w14:textId="57970599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500,000+ab=1,0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r>
          <w:rPr>
            <w:rFonts w:ascii="Cambria Math" w:hAnsi="Cambria Math"/>
          </w:rPr>
          <m:t>.</m:t>
        </m:r>
      </m:oMath>
    </w:p>
    <w:p w14:paraId="058389A0" w14:textId="22438051" w:rsidR="00145DDE" w:rsidRDefault="00145DDE" w:rsidP="00145DDE">
      <w:pPr>
        <w:rPr>
          <w:rFonts w:ascii="Times New Roman" w:hAnsi="Times New Roman"/>
        </w:rPr>
      </w:pPr>
    </w:p>
    <w:p w14:paraId="129E57F4" w14:textId="0B25A0F6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ing this equation for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</w:rPr>
        <w:t xml:space="preserve"> gives</w:t>
      </w:r>
    </w:p>
    <w:p w14:paraId="3D9CB351" w14:textId="3F97FBE0" w:rsidR="00145DDE" w:rsidRDefault="00145DDE" w:rsidP="00145DDE">
      <w:pPr>
        <w:rPr>
          <w:rFonts w:ascii="Times New Roman" w:hAnsi="Times New Roman"/>
        </w:rPr>
      </w:pPr>
    </w:p>
    <w:p w14:paraId="44A684DC" w14:textId="4959D155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000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00-b</m:t>
                </m:r>
              </m:e>
            </m:d>
          </m:num>
          <m:den>
            <m:r>
              <w:rPr>
                <w:rFonts w:ascii="Cambria Math" w:hAnsi="Cambria Math"/>
              </w:rPr>
              <m:t>1,000-b</m:t>
            </m:r>
          </m:den>
        </m:f>
      </m:oMath>
      <w:r>
        <w:rPr>
          <w:rFonts w:ascii="Times New Roman" w:hAnsi="Times New Roman"/>
        </w:rPr>
        <w:t>.</w:t>
      </w:r>
    </w:p>
    <w:p w14:paraId="52C63281" w14:textId="188C6285" w:rsidR="00145DDE" w:rsidRDefault="00145DDE" w:rsidP="00145DDE">
      <w:pPr>
        <w:rPr>
          <w:rFonts w:ascii="Times New Roman" w:hAnsi="Times New Roman"/>
        </w:rPr>
      </w:pPr>
    </w:p>
    <w:p w14:paraId="1A6C083F" w14:textId="43D1721A" w:rsidR="00003516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etting the denominator to </w:t>
      </w:r>
      <m:oMath>
        <m:r>
          <w:rPr>
            <w:rFonts w:ascii="Cambria Math" w:hAnsi="Cambria Math"/>
          </w:rPr>
          <m:t>m=1000-b</m:t>
        </m:r>
      </m:oMath>
      <w:r>
        <w:rPr>
          <w:rFonts w:ascii="Times New Roman" w:hAnsi="Times New Roman"/>
        </w:rPr>
        <w:t xml:space="preserve">, we can rewrite the </w:t>
      </w:r>
      <w:r w:rsidR="00842CEE">
        <w:rPr>
          <w:rFonts w:ascii="Times New Roman" w:hAnsi="Times New Roman"/>
        </w:rPr>
        <w:t>term</w:t>
      </w:r>
      <w:r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500-b</m:t>
        </m:r>
      </m:oMath>
      <w:r>
        <w:rPr>
          <w:rFonts w:ascii="Times New Roman" w:hAnsi="Times New Roman"/>
        </w:rPr>
        <w:t xml:space="preserve"> as</w:t>
      </w:r>
    </w:p>
    <w:p w14:paraId="38514E41" w14:textId="77777777" w:rsidR="00003516" w:rsidRDefault="00003516" w:rsidP="00145DDE">
      <w:pPr>
        <w:rPr>
          <w:rFonts w:ascii="Times New Roman" w:hAnsi="Times New Roman"/>
        </w:rPr>
      </w:pPr>
    </w:p>
    <w:p w14:paraId="195F8B3A" w14:textId="1B14171D" w:rsidR="00842CEE" w:rsidRDefault="00003516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145DDE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500-b=1,000-b-500=m-500</m:t>
        </m:r>
      </m:oMath>
      <w:r w:rsidR="00145DDE">
        <w:rPr>
          <w:rFonts w:ascii="Times New Roman" w:hAnsi="Times New Roman"/>
        </w:rPr>
        <w:t>,</w:t>
      </w:r>
    </w:p>
    <w:p w14:paraId="498A81B8" w14:textId="77777777" w:rsidR="00842CEE" w:rsidRDefault="00842CEE" w:rsidP="00145DDE">
      <w:pPr>
        <w:rPr>
          <w:rFonts w:ascii="Times New Roman" w:hAnsi="Times New Roman"/>
        </w:rPr>
      </w:pPr>
    </w:p>
    <w:p w14:paraId="5CAC521F" w14:textId="016CE499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so that we obtain</w:t>
      </w:r>
    </w:p>
    <w:p w14:paraId="2ECAC17E" w14:textId="336DD3BE" w:rsidR="00145DDE" w:rsidRDefault="00145DDE" w:rsidP="00145DDE">
      <w:pPr>
        <w:rPr>
          <w:rFonts w:ascii="Times New Roman" w:hAnsi="Times New Roman"/>
        </w:rPr>
      </w:pPr>
    </w:p>
    <w:p w14:paraId="1760F91E" w14:textId="79F9ADAA" w:rsidR="00145DDE" w:rsidRDefault="00145DDE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000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-500</m:t>
                </m:r>
              </m:e>
            </m:d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000m-500,000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=100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00000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.</m:t>
        </m:r>
      </m:oMath>
    </w:p>
    <w:p w14:paraId="7A88465E" w14:textId="59008ED7" w:rsidR="00C976FB" w:rsidRDefault="00C976FB" w:rsidP="00145DDE">
      <w:pPr>
        <w:rPr>
          <w:rFonts w:ascii="Times New Roman" w:hAnsi="Times New Roman"/>
        </w:rPr>
      </w:pPr>
    </w:p>
    <w:p w14:paraId="0574B057" w14:textId="76CBB375" w:rsidR="00C976FB" w:rsidRDefault="00C976FB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ince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</w:rPr>
        <w:t xml:space="preserve"> is a positive integer, we know that</w:t>
      </w:r>
    </w:p>
    <w:p w14:paraId="7FB07FE5" w14:textId="33517C5A" w:rsidR="00C976FB" w:rsidRPr="00C976FB" w:rsidRDefault="00C976FB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>(i)</w:t>
      </w: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b&lt;500</m:t>
        </m:r>
      </m:oMath>
      <w:r>
        <w:rPr>
          <w:rFonts w:ascii="Times New Roman" w:hAnsi="Times New Roman"/>
        </w:rPr>
        <w:tab/>
        <w:t xml:space="preserve">[since </w:t>
      </w:r>
      <m:oMath>
        <m:r>
          <w:rPr>
            <w:rFonts w:ascii="Cambria Math" w:hAnsi="Cambria Math"/>
          </w:rPr>
          <m:t>500-b&gt;0]</m:t>
        </m:r>
      </m:oMath>
    </w:p>
    <w:p w14:paraId="493D47DC" w14:textId="369B1462" w:rsidR="00C976FB" w:rsidRDefault="00C976FB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>(ii)</w:t>
      </w:r>
      <w:r>
        <w:rPr>
          <w:rFonts w:ascii="Times New Roman" w:hAnsi="Times New Roman"/>
        </w:rPr>
        <w:tab/>
      </w:r>
      <w:r w:rsidR="24C753FC" w:rsidRPr="3604FB6C">
        <w:rPr>
          <w:rFonts w:ascii="Times New Roman" w:hAnsi="Times New Roman"/>
        </w:rPr>
        <w:t>m&gt;500</w:t>
      </w:r>
      <w:r>
        <w:tab/>
      </w:r>
      <w:r>
        <w:rPr>
          <w:rFonts w:ascii="Times New Roman" w:hAnsi="Times New Roman"/>
        </w:rPr>
        <w:tab/>
        <w:t xml:space="preserve">[since </w:t>
      </w:r>
      <m:oMath>
        <m:r>
          <w:rPr>
            <w:rFonts w:ascii="Cambria Math" w:hAnsi="Cambria Math"/>
          </w:rPr>
          <m:t>500,000/m</m:t>
        </m:r>
      </m:oMath>
      <w:r w:rsidR="008B57AB">
        <w:rPr>
          <w:rFonts w:ascii="Times New Roman" w:hAnsi="Times New Roman"/>
        </w:rPr>
        <w:t xml:space="preserve">, </w:t>
      </w:r>
      <m:oMath>
        <m:r>
          <w:rPr>
            <w:rFonts w:ascii="Cambria Math" w:hAnsi="Cambria Math"/>
          </w:rPr>
          <m:t>m</m:t>
        </m:r>
      </m:oMath>
      <w:r w:rsidR="008B57AB">
        <w:rPr>
          <w:rFonts w:ascii="Times New Roman" w:hAnsi="Times New Roman"/>
        </w:rPr>
        <w:t xml:space="preserve"> should </w:t>
      </w:r>
      <w:r>
        <w:rPr>
          <w:rFonts w:ascii="Times New Roman" w:hAnsi="Times New Roman"/>
        </w:rPr>
        <w:t xml:space="preserve">be smaller than </w:t>
      </w:r>
      <m:oMath>
        <m:r>
          <w:rPr>
            <w:rFonts w:ascii="Cambria Math" w:hAnsi="Cambria Math"/>
          </w:rPr>
          <m:t>1,000</m:t>
        </m:r>
      </m:oMath>
      <w:r>
        <w:rPr>
          <w:rFonts w:ascii="Times New Roman" w:hAnsi="Times New Roman"/>
        </w:rPr>
        <w:t>]</w:t>
      </w:r>
    </w:p>
    <w:p w14:paraId="2A1763E3" w14:textId="46B9B023" w:rsidR="00C976FB" w:rsidRDefault="00C976FB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>(iii)</w:t>
      </w:r>
      <w:r>
        <w:rPr>
          <w:rFonts w:ascii="Times New Roman" w:hAnsi="Times New Roman"/>
        </w:rPr>
        <w:tab/>
        <w:t xml:space="preserve">500,000 should be a multiple of </w:t>
      </w:r>
      <m:oMath>
        <m:r>
          <w:rPr>
            <w:rFonts w:ascii="Cambria Math" w:hAnsi="Cambria Math"/>
          </w:rPr>
          <m:t>m</m:t>
        </m:r>
      </m:oMath>
      <w:r>
        <w:rPr>
          <w:rFonts w:ascii="Times New Roman" w:hAnsi="Times New Roman"/>
        </w:rPr>
        <w:t xml:space="preserve">, </w:t>
      </w:r>
      <w:r w:rsidR="008B57AB">
        <w:rPr>
          <w:rFonts w:ascii="Times New Roman" w:hAnsi="Times New Roman"/>
        </w:rPr>
        <w:t>ie.</w:t>
      </w:r>
      <w:r>
        <w:rPr>
          <w:rFonts w:ascii="Times New Roman" w:hAnsi="Times New Roman"/>
        </w:rPr>
        <w:t xml:space="preserve"> the remainder of 500,000 divided by </w:t>
      </w:r>
      <m:oMath>
        <m:r>
          <w:rPr>
            <w:rFonts w:ascii="Cambria Math" w:hAnsi="Cambria Math"/>
          </w:rPr>
          <m:t>m</m:t>
        </m:r>
      </m:oMath>
      <w:r>
        <w:rPr>
          <w:rFonts w:ascii="Times New Roman" w:hAnsi="Times New Roman"/>
        </w:rPr>
        <w:t xml:space="preserve"> should be zero.</w:t>
      </w:r>
    </w:p>
    <w:p w14:paraId="76C8F050" w14:textId="47A281A2" w:rsidR="00C976FB" w:rsidRDefault="008B57AB" w:rsidP="00145DDE">
      <w:pPr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 xml:space="preserve">Pseudo code </w:t>
      </w:r>
      <w:r w:rsidR="00852480">
        <w:rPr>
          <w:rFonts w:ascii="Times New Roman" w:hAnsi="Times New Roman"/>
          <w:i/>
          <w:iCs/>
        </w:rPr>
        <w:t xml:space="preserve">for </w:t>
      </w:r>
      <w:r w:rsidR="00C976FB" w:rsidRPr="00C976FB">
        <w:rPr>
          <w:rFonts w:ascii="Times New Roman" w:hAnsi="Times New Roman"/>
          <w:i/>
          <w:iCs/>
        </w:rPr>
        <w:t>Algorithm</w:t>
      </w:r>
      <w:r>
        <w:rPr>
          <w:rFonts w:ascii="Times New Roman" w:hAnsi="Times New Roman"/>
          <w:i/>
          <w:iCs/>
        </w:rPr>
        <w:t xml:space="preserve"> III</w:t>
      </w:r>
      <w:r w:rsidR="00C976FB">
        <w:rPr>
          <w:rFonts w:ascii="Times New Roman" w:hAnsi="Times New Roman"/>
        </w:rPr>
        <w:t>:</w:t>
      </w:r>
    </w:p>
    <w:p w14:paraId="1E8A33BA" w14:textId="0D296B2D" w:rsidR="00C976FB" w:rsidRPr="000A16A1" w:rsidRDefault="00C976FB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852480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>for m in 501 to 1000</w:t>
      </w:r>
    </w:p>
    <w:p w14:paraId="354650F2" w14:textId="090161FC" w:rsidR="00C976FB" w:rsidRPr="000A16A1" w:rsidRDefault="00C976FB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  <w:t>if (500000 mod m = 0) then</w:t>
      </w:r>
    </w:p>
    <w:p w14:paraId="759F4785" w14:textId="1518C2B6" w:rsidR="00C976FB" w:rsidRPr="000A16A1" w:rsidRDefault="00C976FB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  <w:t>a ←1000 – (500000 div m)</w:t>
      </w:r>
    </w:p>
    <w:p w14:paraId="2AAE3205" w14:textId="71F28280" w:rsidR="00C976FB" w:rsidRPr="000A16A1" w:rsidRDefault="00C976FB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  <w:t>b ← 1000 – m</w:t>
      </w:r>
    </w:p>
    <w:p w14:paraId="7DED6257" w14:textId="2250BBDA" w:rsidR="00C976FB" w:rsidRPr="000A16A1" w:rsidRDefault="00C976FB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  <w:t>c ← 1000 – a – b</w:t>
      </w:r>
    </w:p>
    <w:p w14:paraId="0E4365A7" w14:textId="6098FCB4" w:rsidR="00094F8E" w:rsidRPr="000A16A1" w:rsidRDefault="00094F8E" w:rsidP="00C976FB">
      <w:pPr>
        <w:tabs>
          <w:tab w:val="left" w:pos="567"/>
          <w:tab w:val="left" w:pos="851"/>
          <w:tab w:val="left" w:pos="1134"/>
        </w:tabs>
        <w:rPr>
          <w:rStyle w:val="MATLAB"/>
          <w:lang w:val="en-US"/>
        </w:rPr>
      </w:pP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</w:r>
      <w:r w:rsidRPr="000A16A1">
        <w:rPr>
          <w:rStyle w:val="MATLAB"/>
          <w:lang w:val="en-US"/>
        </w:rPr>
        <w:tab/>
        <w:t>exit [for]</w:t>
      </w:r>
    </w:p>
    <w:p w14:paraId="70D575DD" w14:textId="52D698C8" w:rsidR="00C976FB" w:rsidRDefault="00C976FB" w:rsidP="00145DDE">
      <w:pPr>
        <w:rPr>
          <w:rFonts w:ascii="Times New Roman" w:hAnsi="Times New Roman"/>
        </w:rPr>
      </w:pPr>
      <w:r>
        <w:rPr>
          <w:rFonts w:ascii="Times New Roman" w:hAnsi="Times New Roman"/>
        </w:rPr>
        <w:t>Code this algorithm in R.</w:t>
      </w:r>
    </w:p>
    <w:p w14:paraId="577E322D" w14:textId="3490ECA7" w:rsidR="009602C3" w:rsidRDefault="009602C3" w:rsidP="009602C3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tab/>
        <w:t>To determine the</w:t>
      </w:r>
      <w:r w:rsidR="00C976FB">
        <w:rPr>
          <w:rFonts w:ascii="Times New Roman" w:hAnsi="Times New Roman"/>
        </w:rPr>
        <w:t xml:space="preserve"> efficiency, we compare the </w:t>
      </w:r>
      <w:r>
        <w:rPr>
          <w:rFonts w:ascii="Times New Roman" w:hAnsi="Times New Roman"/>
        </w:rPr>
        <w:t>execution length</w:t>
      </w:r>
      <w:r w:rsidR="00C976FB">
        <w:rPr>
          <w:rFonts w:ascii="Times New Roman" w:hAnsi="Times New Roman"/>
        </w:rPr>
        <w:t>. For</w:t>
      </w:r>
      <w:r>
        <w:rPr>
          <w:rFonts w:ascii="Times New Roman" w:hAnsi="Times New Roman"/>
        </w:rPr>
        <w:t xml:space="preserve">, </w:t>
      </w:r>
      <w:r w:rsidR="00C976FB">
        <w:rPr>
          <w:rFonts w:ascii="Times New Roman" w:hAnsi="Times New Roman"/>
        </w:rPr>
        <w:t xml:space="preserve">this </w:t>
      </w:r>
      <w:r>
        <w:rPr>
          <w:rFonts w:ascii="Times New Roman" w:hAnsi="Times New Roman"/>
        </w:rPr>
        <w:t xml:space="preserve">you can use (you may need to install the library </w:t>
      </w:r>
      <w:r w:rsidRPr="009602C3">
        <w:rPr>
          <w:rStyle w:val="MATLAB"/>
          <w:lang w:val="en-US"/>
        </w:rPr>
        <w:t>tictoc</w:t>
      </w:r>
      <w:r>
        <w:rPr>
          <w:rFonts w:ascii="Times New Roman" w:hAnsi="Times New Roman"/>
        </w:rPr>
        <w:t xml:space="preserve"> first):</w:t>
      </w:r>
    </w:p>
    <w:p w14:paraId="7E97339E" w14:textId="77777777" w:rsidR="00094F8E" w:rsidRDefault="00094F8E" w:rsidP="009602C3">
      <w:pPr>
        <w:rPr>
          <w:rStyle w:val="MATLAB"/>
          <w:lang w:val="en-US"/>
        </w:rPr>
      </w:pPr>
    </w:p>
    <w:p w14:paraId="1F57BB98" w14:textId="7EDB9331" w:rsidR="009602C3" w:rsidRPr="009602C3" w:rsidRDefault="00094F8E" w:rsidP="009602C3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="009602C3" w:rsidRPr="009602C3">
        <w:rPr>
          <w:rStyle w:val="MATLAB"/>
          <w:lang w:val="en-US"/>
        </w:rPr>
        <w:t>library(tictoc)</w:t>
      </w:r>
    </w:p>
    <w:p w14:paraId="03C4887E" w14:textId="48AAB39D" w:rsidR="009602C3" w:rsidRPr="009602C3" w:rsidRDefault="00094F8E" w:rsidP="009602C3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="009602C3" w:rsidRPr="009602C3">
        <w:rPr>
          <w:rStyle w:val="MATLAB"/>
          <w:lang w:val="en-US"/>
        </w:rPr>
        <w:t>tic()</w:t>
      </w:r>
    </w:p>
    <w:p w14:paraId="25B50E2F" w14:textId="57B96EC4" w:rsidR="009602C3" w:rsidRPr="009602C3" w:rsidRDefault="00094F8E" w:rsidP="009602C3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="009602C3" w:rsidRPr="009602C3">
        <w:rPr>
          <w:rStyle w:val="MATLAB"/>
          <w:lang w:val="en-US"/>
        </w:rPr>
        <w:t>#  … code</w:t>
      </w:r>
    </w:p>
    <w:p w14:paraId="7CCA7AF2" w14:textId="7FDB4225" w:rsidR="00094F8E" w:rsidRDefault="00094F8E" w:rsidP="00C976FB">
      <w:pPr>
        <w:rPr>
          <w:rFonts w:ascii="Times New Roman" w:hAnsi="Times New Roman"/>
        </w:rPr>
      </w:pPr>
      <w:r>
        <w:rPr>
          <w:rStyle w:val="MATLAB"/>
          <w:lang w:val="en-US"/>
        </w:rPr>
        <w:tab/>
      </w:r>
      <w:r w:rsidR="009602C3" w:rsidRPr="009602C3">
        <w:rPr>
          <w:rStyle w:val="MATLAB"/>
          <w:lang w:val="en-US"/>
        </w:rPr>
        <w:t>#toc()</w:t>
      </w:r>
      <w:r w:rsidR="00C976FB">
        <w:rPr>
          <w:rStyle w:val="MATLAB"/>
          <w:lang w:val="en-US"/>
        </w:rPr>
        <w:br/>
      </w:r>
    </w:p>
    <w:p w14:paraId="34ED36FB" w14:textId="115700A8" w:rsidR="00C976FB" w:rsidRDefault="00094F8E" w:rsidP="00C976FB">
      <w:pPr>
        <w:rPr>
          <w:rFonts w:ascii="Times New Roman" w:hAnsi="Times New Roman"/>
        </w:rPr>
      </w:pPr>
      <w:r w:rsidRPr="00094F8E">
        <w:rPr>
          <w:rFonts w:ascii="Times New Roman" w:hAnsi="Times New Roman"/>
        </w:rPr>
        <w:t>Fill in the following table:</w:t>
      </w:r>
    </w:p>
    <w:p w14:paraId="51C0F988" w14:textId="7331C1B3" w:rsidR="00094F8E" w:rsidRDefault="00094F8E" w:rsidP="00C976FB">
      <w:pPr>
        <w:rPr>
          <w:rFonts w:ascii="Times New Roman" w:hAnsi="Times New Roman"/>
        </w:rPr>
      </w:pPr>
    </w:p>
    <w:p w14:paraId="203BC3F3" w14:textId="77777777" w:rsidR="00094F8E" w:rsidRDefault="00094F8E" w:rsidP="00C976FB">
      <w:pPr>
        <w:rPr>
          <w:rFonts w:ascii="Times New Roman" w:hAnsi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3006"/>
        <w:gridCol w:w="3940"/>
      </w:tblGrid>
      <w:tr w:rsidR="00094F8E" w14:paraId="2615601A" w14:textId="77777777" w:rsidTr="5D5FFE98">
        <w:tc>
          <w:tcPr>
            <w:tcW w:w="1838" w:type="dxa"/>
          </w:tcPr>
          <w:p w14:paraId="52DC0894" w14:textId="4EEFC279" w:rsidR="00094F8E" w:rsidRDefault="00094F8E" w:rsidP="00094F8E">
            <w:pPr>
              <w:pStyle w:val="Heading1"/>
            </w:pPr>
            <w:r>
              <w:lastRenderedPageBreak/>
              <w:t>Algorithm</w:t>
            </w:r>
          </w:p>
        </w:tc>
        <w:tc>
          <w:tcPr>
            <w:tcW w:w="3006" w:type="dxa"/>
          </w:tcPr>
          <w:p w14:paraId="5E41E4F7" w14:textId="4F7D3ACC" w:rsidR="00094F8E" w:rsidRDefault="00094F8E" w:rsidP="00094F8E">
            <w:pPr>
              <w:pStyle w:val="Heading1"/>
            </w:pPr>
            <w:r>
              <w:t>Time</w:t>
            </w:r>
          </w:p>
        </w:tc>
        <w:tc>
          <w:tcPr>
            <w:tcW w:w="3940" w:type="dxa"/>
          </w:tcPr>
          <w:p w14:paraId="20F9B159" w14:textId="593EAC2B" w:rsidR="00094F8E" w:rsidRDefault="00094F8E" w:rsidP="00094F8E">
            <w:pPr>
              <w:pStyle w:val="Heading1"/>
            </w:pPr>
            <w:r>
              <w:t>Relative efficiency to A</w:t>
            </w:r>
          </w:p>
        </w:tc>
      </w:tr>
      <w:tr w:rsidR="00094F8E" w14:paraId="2CF5C873" w14:textId="77777777" w:rsidTr="5D5FFE98">
        <w:tc>
          <w:tcPr>
            <w:tcW w:w="1838" w:type="dxa"/>
          </w:tcPr>
          <w:p w14:paraId="1D1484D6" w14:textId="6E91DF7E" w:rsidR="00094F8E" w:rsidRDefault="00852480" w:rsidP="00852480">
            <w:pPr>
              <w:jc w:val="center"/>
            </w:pPr>
            <w:r>
              <w:t>I</w:t>
            </w:r>
          </w:p>
        </w:tc>
        <w:tc>
          <w:tcPr>
            <w:tcW w:w="3006" w:type="dxa"/>
          </w:tcPr>
          <w:p w14:paraId="3738D2D8" w14:textId="77777777" w:rsidR="00094F8E" w:rsidRDefault="00094F8E" w:rsidP="00852480">
            <w:pPr>
              <w:jc w:val="center"/>
            </w:pPr>
          </w:p>
        </w:tc>
        <w:tc>
          <w:tcPr>
            <w:tcW w:w="3940" w:type="dxa"/>
          </w:tcPr>
          <w:p w14:paraId="19FD7ECA" w14:textId="32003579" w:rsidR="00094F8E" w:rsidRDefault="00094F8E" w:rsidP="00852480">
            <w:pPr>
              <w:jc w:val="center"/>
            </w:pPr>
            <w:r>
              <w:t>1.0</w:t>
            </w:r>
          </w:p>
        </w:tc>
      </w:tr>
      <w:tr w:rsidR="00094F8E" w14:paraId="6EAE3368" w14:textId="77777777" w:rsidTr="5D5FFE98">
        <w:tc>
          <w:tcPr>
            <w:tcW w:w="1838" w:type="dxa"/>
          </w:tcPr>
          <w:p w14:paraId="6C17BF0A" w14:textId="7A54F810" w:rsidR="00094F8E" w:rsidRDefault="00852480" w:rsidP="00852480">
            <w:pPr>
              <w:jc w:val="center"/>
            </w:pPr>
            <w:r>
              <w:t>II</w:t>
            </w:r>
          </w:p>
        </w:tc>
        <w:tc>
          <w:tcPr>
            <w:tcW w:w="3006" w:type="dxa"/>
          </w:tcPr>
          <w:p w14:paraId="6608C59C" w14:textId="77777777" w:rsidR="00094F8E" w:rsidRDefault="00094F8E" w:rsidP="00852480">
            <w:pPr>
              <w:jc w:val="center"/>
            </w:pPr>
          </w:p>
        </w:tc>
        <w:tc>
          <w:tcPr>
            <w:tcW w:w="3940" w:type="dxa"/>
          </w:tcPr>
          <w:p w14:paraId="7991EFEC" w14:textId="77777777" w:rsidR="00094F8E" w:rsidRDefault="00094F8E" w:rsidP="00852480">
            <w:pPr>
              <w:jc w:val="center"/>
            </w:pPr>
          </w:p>
        </w:tc>
      </w:tr>
      <w:tr w:rsidR="00094F8E" w14:paraId="3AD429C7" w14:textId="77777777" w:rsidTr="5D5FFE98">
        <w:tc>
          <w:tcPr>
            <w:tcW w:w="1838" w:type="dxa"/>
          </w:tcPr>
          <w:p w14:paraId="7291B990" w14:textId="1623DE34" w:rsidR="00094F8E" w:rsidRDefault="00852480" w:rsidP="00852480">
            <w:pPr>
              <w:jc w:val="center"/>
            </w:pPr>
            <w:r>
              <w:t>II</w:t>
            </w:r>
            <w:r w:rsidR="388A43C7">
              <w:t>I</w:t>
            </w:r>
          </w:p>
        </w:tc>
        <w:tc>
          <w:tcPr>
            <w:tcW w:w="3006" w:type="dxa"/>
          </w:tcPr>
          <w:p w14:paraId="5B88AB18" w14:textId="77777777" w:rsidR="00094F8E" w:rsidRDefault="00094F8E" w:rsidP="00852480">
            <w:pPr>
              <w:jc w:val="center"/>
            </w:pPr>
          </w:p>
        </w:tc>
        <w:tc>
          <w:tcPr>
            <w:tcW w:w="3940" w:type="dxa"/>
          </w:tcPr>
          <w:p w14:paraId="25189335" w14:textId="77777777" w:rsidR="00094F8E" w:rsidRDefault="00094F8E" w:rsidP="00852480">
            <w:pPr>
              <w:jc w:val="center"/>
            </w:pPr>
          </w:p>
        </w:tc>
      </w:tr>
    </w:tbl>
    <w:p w14:paraId="330015B5" w14:textId="05A91FD7" w:rsidR="00094F8E" w:rsidRDefault="00094F8E" w:rsidP="00C976FB"/>
    <w:p w14:paraId="4437339A" w14:textId="2609F698" w:rsidR="00444EF0" w:rsidRPr="00444EF0" w:rsidRDefault="00444EF0" w:rsidP="00C976FB">
      <w:pPr>
        <w:rPr>
          <w:rFonts w:ascii="Times New Roman" w:hAnsi="Times New Roman"/>
        </w:rPr>
      </w:pPr>
      <w:r w:rsidRPr="00444EF0">
        <w:rPr>
          <w:rFonts w:ascii="Times New Roman" w:hAnsi="Times New Roman"/>
        </w:rPr>
        <w:t xml:space="preserve">Note that the execution time will be different for all due to differences in computer power! How much faster are algorithms </w:t>
      </w:r>
      <w:r w:rsidR="00852480">
        <w:rPr>
          <w:rFonts w:ascii="Times New Roman" w:hAnsi="Times New Roman"/>
        </w:rPr>
        <w:t>II</w:t>
      </w:r>
      <w:r w:rsidRPr="00444EF0">
        <w:rPr>
          <w:rFonts w:ascii="Times New Roman" w:hAnsi="Times New Roman"/>
        </w:rPr>
        <w:t xml:space="preserve"> and </w:t>
      </w:r>
      <w:r w:rsidR="00852480">
        <w:rPr>
          <w:rFonts w:ascii="Times New Roman" w:hAnsi="Times New Roman"/>
        </w:rPr>
        <w:t>III</w:t>
      </w:r>
      <w:r w:rsidRPr="00444EF0">
        <w:rPr>
          <w:rFonts w:ascii="Times New Roman" w:hAnsi="Times New Roman"/>
        </w:rPr>
        <w:t xml:space="preserve"> with respect to </w:t>
      </w:r>
      <w:r w:rsidR="00852480">
        <w:rPr>
          <w:rFonts w:ascii="Times New Roman" w:hAnsi="Times New Roman"/>
        </w:rPr>
        <w:t>the naïve I</w:t>
      </w:r>
      <w:r w:rsidRPr="00444EF0">
        <w:rPr>
          <w:rFonts w:ascii="Times New Roman" w:hAnsi="Times New Roman"/>
        </w:rPr>
        <w:t>?</w:t>
      </w:r>
    </w:p>
    <w:sectPr w:rsidR="00444EF0" w:rsidRPr="00444EF0" w:rsidSect="00471A17">
      <w:pgSz w:w="11909" w:h="16834" w:code="9"/>
      <w:pgMar w:top="1021" w:right="1440" w:bottom="102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753AB"/>
    <w:multiLevelType w:val="hybridMultilevel"/>
    <w:tmpl w:val="5F883CBE"/>
    <w:lvl w:ilvl="0" w:tplc="12186154">
      <w:start w:val="1"/>
      <w:numFmt w:val="bullet"/>
      <w:lvlText w:val="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B4F10AB"/>
    <w:multiLevelType w:val="hybridMultilevel"/>
    <w:tmpl w:val="55EA8D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7C00FC"/>
    <w:multiLevelType w:val="hybridMultilevel"/>
    <w:tmpl w:val="C61840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F135F"/>
    <w:multiLevelType w:val="hybridMultilevel"/>
    <w:tmpl w:val="D4CE58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950063"/>
    <w:multiLevelType w:val="hybridMultilevel"/>
    <w:tmpl w:val="E9A2986C"/>
    <w:lvl w:ilvl="0" w:tplc="39641DA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B8130F"/>
    <w:multiLevelType w:val="hybridMultilevel"/>
    <w:tmpl w:val="05829A66"/>
    <w:lvl w:ilvl="0" w:tplc="63ECBD92">
      <w:start w:val="1"/>
      <w:numFmt w:val="bullet"/>
      <w:lvlText w:val="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5FD774E"/>
    <w:multiLevelType w:val="hybridMultilevel"/>
    <w:tmpl w:val="5EB225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0054F6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eastAsia="Times New Roman" w:hAnsi="Courier New" w:cs="Courier New" w:hint="default"/>
      </w:rPr>
    </w:lvl>
    <w:lvl w:ilvl="2" w:tplc="AF30759C">
      <w:start w:val="2"/>
      <w:numFmt w:val="decimal"/>
      <w:lvlText w:val="%3"/>
      <w:lvlJc w:val="left"/>
      <w:pPr>
        <w:tabs>
          <w:tab w:val="num" w:pos="2835"/>
        </w:tabs>
        <w:ind w:left="2835" w:hanging="85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164574"/>
    <w:multiLevelType w:val="hybridMultilevel"/>
    <w:tmpl w:val="58868E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8F74CF"/>
    <w:multiLevelType w:val="hybridMultilevel"/>
    <w:tmpl w:val="C0AC1468"/>
    <w:lvl w:ilvl="0" w:tplc="11DEB45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9" w15:restartNumberingAfterBreak="0">
    <w:nsid w:val="3C6F3E65"/>
    <w:multiLevelType w:val="hybridMultilevel"/>
    <w:tmpl w:val="D3D048D2"/>
    <w:lvl w:ilvl="0" w:tplc="E370E8FA">
      <w:start w:val="1"/>
      <w:numFmt w:val="bullet"/>
      <w:lvlText w:val=""/>
      <w:lvlJc w:val="left"/>
      <w:pPr>
        <w:tabs>
          <w:tab w:val="num" w:pos="360"/>
        </w:tabs>
        <w:ind w:left="64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1DB431B"/>
    <w:multiLevelType w:val="hybridMultilevel"/>
    <w:tmpl w:val="AD44B524"/>
    <w:lvl w:ilvl="0" w:tplc="CD0A96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AE32F2"/>
    <w:multiLevelType w:val="hybridMultilevel"/>
    <w:tmpl w:val="4134F00A"/>
    <w:lvl w:ilvl="0" w:tplc="B4D6F8BC">
      <w:start w:val="1"/>
      <w:numFmt w:val="bullet"/>
      <w:lvlText w:val=""/>
      <w:lvlJc w:val="left"/>
      <w:pPr>
        <w:tabs>
          <w:tab w:val="num" w:pos="1080"/>
        </w:tabs>
        <w:ind w:left="1584" w:hanging="86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B935C1D"/>
    <w:multiLevelType w:val="hybridMultilevel"/>
    <w:tmpl w:val="8A509E92"/>
    <w:lvl w:ilvl="0" w:tplc="8D9ACD9C">
      <w:start w:val="1"/>
      <w:numFmt w:val="bullet"/>
      <w:lvlText w:val="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5905812"/>
    <w:multiLevelType w:val="hybridMultilevel"/>
    <w:tmpl w:val="5858A60C"/>
    <w:lvl w:ilvl="0" w:tplc="D3E82A76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" w:hanging="360"/>
      </w:pPr>
    </w:lvl>
    <w:lvl w:ilvl="2" w:tplc="0809001B" w:tentative="1">
      <w:start w:val="1"/>
      <w:numFmt w:val="lowerRoman"/>
      <w:lvlText w:val="%3."/>
      <w:lvlJc w:val="right"/>
      <w:pPr>
        <w:ind w:left="949" w:hanging="180"/>
      </w:pPr>
    </w:lvl>
    <w:lvl w:ilvl="3" w:tplc="0809000F" w:tentative="1">
      <w:start w:val="1"/>
      <w:numFmt w:val="decimal"/>
      <w:lvlText w:val="%4."/>
      <w:lvlJc w:val="left"/>
      <w:pPr>
        <w:ind w:left="1669" w:hanging="360"/>
      </w:pPr>
    </w:lvl>
    <w:lvl w:ilvl="4" w:tplc="08090019" w:tentative="1">
      <w:start w:val="1"/>
      <w:numFmt w:val="lowerLetter"/>
      <w:lvlText w:val="%5."/>
      <w:lvlJc w:val="left"/>
      <w:pPr>
        <w:ind w:left="2389" w:hanging="360"/>
      </w:pPr>
    </w:lvl>
    <w:lvl w:ilvl="5" w:tplc="0809001B" w:tentative="1">
      <w:start w:val="1"/>
      <w:numFmt w:val="lowerRoman"/>
      <w:lvlText w:val="%6."/>
      <w:lvlJc w:val="right"/>
      <w:pPr>
        <w:ind w:left="3109" w:hanging="180"/>
      </w:pPr>
    </w:lvl>
    <w:lvl w:ilvl="6" w:tplc="0809000F" w:tentative="1">
      <w:start w:val="1"/>
      <w:numFmt w:val="decimal"/>
      <w:lvlText w:val="%7."/>
      <w:lvlJc w:val="left"/>
      <w:pPr>
        <w:ind w:left="3829" w:hanging="360"/>
      </w:pPr>
    </w:lvl>
    <w:lvl w:ilvl="7" w:tplc="08090019" w:tentative="1">
      <w:start w:val="1"/>
      <w:numFmt w:val="lowerLetter"/>
      <w:lvlText w:val="%8."/>
      <w:lvlJc w:val="left"/>
      <w:pPr>
        <w:ind w:left="4549" w:hanging="360"/>
      </w:pPr>
    </w:lvl>
    <w:lvl w:ilvl="8" w:tplc="08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4" w15:restartNumberingAfterBreak="0">
    <w:nsid w:val="7B8C0AAA"/>
    <w:multiLevelType w:val="hybridMultilevel"/>
    <w:tmpl w:val="A26E050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D5037A8"/>
    <w:multiLevelType w:val="hybridMultilevel"/>
    <w:tmpl w:val="CB3085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8"/>
  </w:num>
  <w:num w:numId="3">
    <w:abstractNumId w:val="15"/>
  </w:num>
  <w:num w:numId="4">
    <w:abstractNumId w:val="2"/>
  </w:num>
  <w:num w:numId="5">
    <w:abstractNumId w:val="1"/>
  </w:num>
  <w:num w:numId="6">
    <w:abstractNumId w:val="10"/>
  </w:num>
  <w:num w:numId="7">
    <w:abstractNumId w:val="7"/>
  </w:num>
  <w:num w:numId="8">
    <w:abstractNumId w:val="6"/>
  </w:num>
  <w:num w:numId="9">
    <w:abstractNumId w:val="3"/>
  </w:num>
  <w:num w:numId="10">
    <w:abstractNumId w:val="11"/>
  </w:num>
  <w:num w:numId="11">
    <w:abstractNumId w:val="14"/>
  </w:num>
  <w:num w:numId="12">
    <w:abstractNumId w:val="9"/>
  </w:num>
  <w:num w:numId="13">
    <w:abstractNumId w:val="4"/>
  </w:num>
  <w:num w:numId="14">
    <w:abstractNumId w:val="12"/>
  </w:num>
  <w:num w:numId="15">
    <w:abstractNumId w:val="5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00DE"/>
    <w:rsid w:val="000005DB"/>
    <w:rsid w:val="00003516"/>
    <w:rsid w:val="000101DC"/>
    <w:rsid w:val="00016E68"/>
    <w:rsid w:val="000200AF"/>
    <w:rsid w:val="000320E8"/>
    <w:rsid w:val="00052404"/>
    <w:rsid w:val="00063A8E"/>
    <w:rsid w:val="00064FF7"/>
    <w:rsid w:val="000701C5"/>
    <w:rsid w:val="00070860"/>
    <w:rsid w:val="00076E58"/>
    <w:rsid w:val="00080BD1"/>
    <w:rsid w:val="00094F8E"/>
    <w:rsid w:val="000A010D"/>
    <w:rsid w:val="000A16A1"/>
    <w:rsid w:val="000A218C"/>
    <w:rsid w:val="000A540D"/>
    <w:rsid w:val="000A79FF"/>
    <w:rsid w:val="000C31A0"/>
    <w:rsid w:val="000C415A"/>
    <w:rsid w:val="000C6471"/>
    <w:rsid w:val="000D0796"/>
    <w:rsid w:val="000D5710"/>
    <w:rsid w:val="000E57CC"/>
    <w:rsid w:val="000E69A8"/>
    <w:rsid w:val="000F1787"/>
    <w:rsid w:val="000F192F"/>
    <w:rsid w:val="00105501"/>
    <w:rsid w:val="001127AD"/>
    <w:rsid w:val="00112F55"/>
    <w:rsid w:val="00113176"/>
    <w:rsid w:val="001145B3"/>
    <w:rsid w:val="00114674"/>
    <w:rsid w:val="0012555D"/>
    <w:rsid w:val="0014337D"/>
    <w:rsid w:val="00144747"/>
    <w:rsid w:val="00145DDE"/>
    <w:rsid w:val="001511C2"/>
    <w:rsid w:val="00164B13"/>
    <w:rsid w:val="00180CC0"/>
    <w:rsid w:val="00191E0E"/>
    <w:rsid w:val="00192AFD"/>
    <w:rsid w:val="001B6CA4"/>
    <w:rsid w:val="001C6794"/>
    <w:rsid w:val="001F1031"/>
    <w:rsid w:val="001F4C51"/>
    <w:rsid w:val="001F6D8E"/>
    <w:rsid w:val="00203BE7"/>
    <w:rsid w:val="00210198"/>
    <w:rsid w:val="0022080E"/>
    <w:rsid w:val="0022246B"/>
    <w:rsid w:val="0022645E"/>
    <w:rsid w:val="0023004D"/>
    <w:rsid w:val="002464C1"/>
    <w:rsid w:val="00250A28"/>
    <w:rsid w:val="00251844"/>
    <w:rsid w:val="00254EF3"/>
    <w:rsid w:val="00262A61"/>
    <w:rsid w:val="002732E8"/>
    <w:rsid w:val="002929EA"/>
    <w:rsid w:val="0029364D"/>
    <w:rsid w:val="002C39C1"/>
    <w:rsid w:val="002D0038"/>
    <w:rsid w:val="002D2289"/>
    <w:rsid w:val="002D2D24"/>
    <w:rsid w:val="002D375B"/>
    <w:rsid w:val="00302512"/>
    <w:rsid w:val="00303CAD"/>
    <w:rsid w:val="003116AB"/>
    <w:rsid w:val="0034081A"/>
    <w:rsid w:val="00345350"/>
    <w:rsid w:val="00346CF1"/>
    <w:rsid w:val="00347FB9"/>
    <w:rsid w:val="00360E74"/>
    <w:rsid w:val="00365DA8"/>
    <w:rsid w:val="00367FA1"/>
    <w:rsid w:val="003C3E07"/>
    <w:rsid w:val="003D6782"/>
    <w:rsid w:val="003E39E0"/>
    <w:rsid w:val="003E6128"/>
    <w:rsid w:val="003F526D"/>
    <w:rsid w:val="004143A7"/>
    <w:rsid w:val="00420CE6"/>
    <w:rsid w:val="00423EA5"/>
    <w:rsid w:val="0042476A"/>
    <w:rsid w:val="004272D2"/>
    <w:rsid w:val="00432D19"/>
    <w:rsid w:val="00444EF0"/>
    <w:rsid w:val="0045396B"/>
    <w:rsid w:val="00457F56"/>
    <w:rsid w:val="00471A17"/>
    <w:rsid w:val="00472AD5"/>
    <w:rsid w:val="00490853"/>
    <w:rsid w:val="00491054"/>
    <w:rsid w:val="00495844"/>
    <w:rsid w:val="004B06FB"/>
    <w:rsid w:val="004B2341"/>
    <w:rsid w:val="004B3A5F"/>
    <w:rsid w:val="004C1F13"/>
    <w:rsid w:val="004D6500"/>
    <w:rsid w:val="004F18C5"/>
    <w:rsid w:val="004F6771"/>
    <w:rsid w:val="004F7918"/>
    <w:rsid w:val="00514B25"/>
    <w:rsid w:val="0051793B"/>
    <w:rsid w:val="005300DE"/>
    <w:rsid w:val="00531EA5"/>
    <w:rsid w:val="00544026"/>
    <w:rsid w:val="005511A6"/>
    <w:rsid w:val="00556836"/>
    <w:rsid w:val="0056612A"/>
    <w:rsid w:val="0057051D"/>
    <w:rsid w:val="00572511"/>
    <w:rsid w:val="0058051F"/>
    <w:rsid w:val="00581A15"/>
    <w:rsid w:val="005933C0"/>
    <w:rsid w:val="005A6671"/>
    <w:rsid w:val="005B43EA"/>
    <w:rsid w:val="005C006E"/>
    <w:rsid w:val="005C1172"/>
    <w:rsid w:val="005D54DA"/>
    <w:rsid w:val="005F487D"/>
    <w:rsid w:val="005F6DF6"/>
    <w:rsid w:val="0061669B"/>
    <w:rsid w:val="00621D5F"/>
    <w:rsid w:val="006260C4"/>
    <w:rsid w:val="00640067"/>
    <w:rsid w:val="00644FF6"/>
    <w:rsid w:val="00647B0E"/>
    <w:rsid w:val="006528DE"/>
    <w:rsid w:val="0066748E"/>
    <w:rsid w:val="006707E1"/>
    <w:rsid w:val="00673F25"/>
    <w:rsid w:val="00681D3E"/>
    <w:rsid w:val="00682E67"/>
    <w:rsid w:val="00692D6F"/>
    <w:rsid w:val="006B355E"/>
    <w:rsid w:val="006C0854"/>
    <w:rsid w:val="006C3049"/>
    <w:rsid w:val="006C7683"/>
    <w:rsid w:val="006D1FEF"/>
    <w:rsid w:val="006E54D5"/>
    <w:rsid w:val="00701BCB"/>
    <w:rsid w:val="007542C4"/>
    <w:rsid w:val="007614CC"/>
    <w:rsid w:val="00763ABE"/>
    <w:rsid w:val="00763BE0"/>
    <w:rsid w:val="00765D47"/>
    <w:rsid w:val="00765E29"/>
    <w:rsid w:val="00767962"/>
    <w:rsid w:val="007948BA"/>
    <w:rsid w:val="0079510D"/>
    <w:rsid w:val="007B3E95"/>
    <w:rsid w:val="007E3D7A"/>
    <w:rsid w:val="00801FEB"/>
    <w:rsid w:val="00813BDF"/>
    <w:rsid w:val="00824BD6"/>
    <w:rsid w:val="00826320"/>
    <w:rsid w:val="00842CEE"/>
    <w:rsid w:val="00852480"/>
    <w:rsid w:val="0086553D"/>
    <w:rsid w:val="00886008"/>
    <w:rsid w:val="008974DF"/>
    <w:rsid w:val="00897FDA"/>
    <w:rsid w:val="00897FEA"/>
    <w:rsid w:val="008A57C2"/>
    <w:rsid w:val="008B57A1"/>
    <w:rsid w:val="008B57AB"/>
    <w:rsid w:val="008C017D"/>
    <w:rsid w:val="008C05E9"/>
    <w:rsid w:val="008C078D"/>
    <w:rsid w:val="008C6041"/>
    <w:rsid w:val="008D42E1"/>
    <w:rsid w:val="008D5DDA"/>
    <w:rsid w:val="008E68AA"/>
    <w:rsid w:val="008E7C93"/>
    <w:rsid w:val="008F1482"/>
    <w:rsid w:val="008F1D1B"/>
    <w:rsid w:val="008F243A"/>
    <w:rsid w:val="00901A38"/>
    <w:rsid w:val="00902376"/>
    <w:rsid w:val="009023DD"/>
    <w:rsid w:val="00916003"/>
    <w:rsid w:val="00934ED7"/>
    <w:rsid w:val="00936517"/>
    <w:rsid w:val="009447BA"/>
    <w:rsid w:val="0094614C"/>
    <w:rsid w:val="0095087C"/>
    <w:rsid w:val="00950C06"/>
    <w:rsid w:val="00952699"/>
    <w:rsid w:val="009602C3"/>
    <w:rsid w:val="00961DDD"/>
    <w:rsid w:val="009648A9"/>
    <w:rsid w:val="00987388"/>
    <w:rsid w:val="009A358B"/>
    <w:rsid w:val="009A7C4A"/>
    <w:rsid w:val="009A7EF1"/>
    <w:rsid w:val="009C4626"/>
    <w:rsid w:val="009D3060"/>
    <w:rsid w:val="009E320A"/>
    <w:rsid w:val="00A17E1F"/>
    <w:rsid w:val="00A236D3"/>
    <w:rsid w:val="00A25903"/>
    <w:rsid w:val="00A40F62"/>
    <w:rsid w:val="00A6255D"/>
    <w:rsid w:val="00A84BBF"/>
    <w:rsid w:val="00A96296"/>
    <w:rsid w:val="00AA0668"/>
    <w:rsid w:val="00AB0695"/>
    <w:rsid w:val="00AB4DFA"/>
    <w:rsid w:val="00AF183B"/>
    <w:rsid w:val="00B01925"/>
    <w:rsid w:val="00B046A6"/>
    <w:rsid w:val="00B2210E"/>
    <w:rsid w:val="00B26F26"/>
    <w:rsid w:val="00B33BE9"/>
    <w:rsid w:val="00B616C3"/>
    <w:rsid w:val="00B63ABF"/>
    <w:rsid w:val="00B70D51"/>
    <w:rsid w:val="00B7230A"/>
    <w:rsid w:val="00B912E0"/>
    <w:rsid w:val="00B91EB1"/>
    <w:rsid w:val="00BA62C2"/>
    <w:rsid w:val="00BB3D13"/>
    <w:rsid w:val="00BD2EB3"/>
    <w:rsid w:val="00BD6A4C"/>
    <w:rsid w:val="00BD6D8E"/>
    <w:rsid w:val="00BE079A"/>
    <w:rsid w:val="00BE0A07"/>
    <w:rsid w:val="00BE773F"/>
    <w:rsid w:val="00BF02B4"/>
    <w:rsid w:val="00BF499A"/>
    <w:rsid w:val="00C13638"/>
    <w:rsid w:val="00C1694A"/>
    <w:rsid w:val="00C21A1E"/>
    <w:rsid w:val="00C33EB5"/>
    <w:rsid w:val="00C344FB"/>
    <w:rsid w:val="00C5122B"/>
    <w:rsid w:val="00C54908"/>
    <w:rsid w:val="00C6033B"/>
    <w:rsid w:val="00C90F57"/>
    <w:rsid w:val="00C971A4"/>
    <w:rsid w:val="00C976FB"/>
    <w:rsid w:val="00CA4A73"/>
    <w:rsid w:val="00CB13A4"/>
    <w:rsid w:val="00CB4AB5"/>
    <w:rsid w:val="00CC1E17"/>
    <w:rsid w:val="00CC46BD"/>
    <w:rsid w:val="00CC5BB0"/>
    <w:rsid w:val="00CC61C9"/>
    <w:rsid w:val="00CE2802"/>
    <w:rsid w:val="00CE3B89"/>
    <w:rsid w:val="00CE657E"/>
    <w:rsid w:val="00CF53D2"/>
    <w:rsid w:val="00D060CE"/>
    <w:rsid w:val="00D12195"/>
    <w:rsid w:val="00D14C66"/>
    <w:rsid w:val="00D177A9"/>
    <w:rsid w:val="00D23769"/>
    <w:rsid w:val="00D27A89"/>
    <w:rsid w:val="00D27B9C"/>
    <w:rsid w:val="00D31F64"/>
    <w:rsid w:val="00D410E2"/>
    <w:rsid w:val="00D42FFA"/>
    <w:rsid w:val="00D51B37"/>
    <w:rsid w:val="00D52EBD"/>
    <w:rsid w:val="00D57CC4"/>
    <w:rsid w:val="00D60FFA"/>
    <w:rsid w:val="00D64DBE"/>
    <w:rsid w:val="00D727A6"/>
    <w:rsid w:val="00D73C89"/>
    <w:rsid w:val="00D8671D"/>
    <w:rsid w:val="00D940DE"/>
    <w:rsid w:val="00D97F47"/>
    <w:rsid w:val="00DA1F1C"/>
    <w:rsid w:val="00DA241D"/>
    <w:rsid w:val="00DB0C63"/>
    <w:rsid w:val="00DB226A"/>
    <w:rsid w:val="00DB4028"/>
    <w:rsid w:val="00DC7194"/>
    <w:rsid w:val="00DD49DB"/>
    <w:rsid w:val="00DE699D"/>
    <w:rsid w:val="00DE7F8B"/>
    <w:rsid w:val="00E069AA"/>
    <w:rsid w:val="00E37DEB"/>
    <w:rsid w:val="00E43D07"/>
    <w:rsid w:val="00E50EFC"/>
    <w:rsid w:val="00E558C2"/>
    <w:rsid w:val="00E56E2F"/>
    <w:rsid w:val="00E82BE1"/>
    <w:rsid w:val="00E870A9"/>
    <w:rsid w:val="00E96EBC"/>
    <w:rsid w:val="00E96EBF"/>
    <w:rsid w:val="00EB633A"/>
    <w:rsid w:val="00EC3C41"/>
    <w:rsid w:val="00EE0791"/>
    <w:rsid w:val="00EE08C0"/>
    <w:rsid w:val="00EE40B6"/>
    <w:rsid w:val="00EE50CD"/>
    <w:rsid w:val="00F041E3"/>
    <w:rsid w:val="00F31DA1"/>
    <w:rsid w:val="00F4120E"/>
    <w:rsid w:val="00F470DD"/>
    <w:rsid w:val="00F504AB"/>
    <w:rsid w:val="00F61CD6"/>
    <w:rsid w:val="00F77572"/>
    <w:rsid w:val="00F80046"/>
    <w:rsid w:val="00F94FBD"/>
    <w:rsid w:val="00F96B39"/>
    <w:rsid w:val="00FA151C"/>
    <w:rsid w:val="00FA3DB6"/>
    <w:rsid w:val="00FA73AD"/>
    <w:rsid w:val="00FA7977"/>
    <w:rsid w:val="00FB1E4C"/>
    <w:rsid w:val="00FB3B78"/>
    <w:rsid w:val="00FC2EDF"/>
    <w:rsid w:val="00FC4546"/>
    <w:rsid w:val="00FC62E0"/>
    <w:rsid w:val="00FE5B3C"/>
    <w:rsid w:val="04943CC1"/>
    <w:rsid w:val="07D73A62"/>
    <w:rsid w:val="15153F4D"/>
    <w:rsid w:val="24C753FC"/>
    <w:rsid w:val="3604FB6C"/>
    <w:rsid w:val="388A43C7"/>
    <w:rsid w:val="5AD70D05"/>
    <w:rsid w:val="5CCAB666"/>
    <w:rsid w:val="5D5FFE98"/>
    <w:rsid w:val="60405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EB650E"/>
  <w15:docId w15:val="{E677BBDA-ADDE-4B7E-885A-791A0BECD4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00D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00D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00D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00D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00D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00D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00D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00D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00D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00D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00D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00D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00D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00D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00D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00D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00D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00D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00D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5300D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300D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00D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5300D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5300DE"/>
    <w:rPr>
      <w:b/>
      <w:bCs/>
    </w:rPr>
  </w:style>
  <w:style w:type="character" w:styleId="Emphasis">
    <w:name w:val="Emphasis"/>
    <w:basedOn w:val="DefaultParagraphFont"/>
    <w:uiPriority w:val="20"/>
    <w:qFormat/>
    <w:rsid w:val="005300D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5300DE"/>
    <w:rPr>
      <w:szCs w:val="32"/>
    </w:rPr>
  </w:style>
  <w:style w:type="paragraph" w:styleId="ListParagraph">
    <w:name w:val="List Paragraph"/>
    <w:basedOn w:val="Normal"/>
    <w:uiPriority w:val="34"/>
    <w:qFormat/>
    <w:rsid w:val="005300D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300D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300D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00D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00DE"/>
    <w:rPr>
      <w:b/>
      <w:i/>
      <w:sz w:val="24"/>
    </w:rPr>
  </w:style>
  <w:style w:type="character" w:styleId="SubtleEmphasis">
    <w:name w:val="Subtle Emphasis"/>
    <w:uiPriority w:val="19"/>
    <w:qFormat/>
    <w:rsid w:val="005300D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300D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300D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300D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300D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00D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1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128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D27B9C"/>
    <w:rPr>
      <w:rFonts w:ascii="Courier" w:hAnsi="Courier" w:cs="Courier"/>
    </w:rPr>
  </w:style>
  <w:style w:type="character" w:customStyle="1" w:styleId="MATLAB">
    <w:name w:val="MATLAB"/>
    <w:basedOn w:val="DefaultParagraphFont"/>
    <w:uiPriority w:val="1"/>
    <w:qFormat/>
    <w:rsid w:val="002929EA"/>
    <w:rPr>
      <w:rFonts w:ascii="Courier New" w:hAnsi="Courier New"/>
      <w:b/>
      <w:color w:val="1F497D" w:themeColor="text2"/>
      <w:lang w:val="nl-NL"/>
    </w:rPr>
  </w:style>
  <w:style w:type="table" w:styleId="TableGrid">
    <w:name w:val="Table Grid"/>
    <w:basedOn w:val="TableNormal"/>
    <w:uiPriority w:val="59"/>
    <w:rsid w:val="00CE65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701C5"/>
    <w:pPr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val="en-GB"/>
    </w:rPr>
  </w:style>
  <w:style w:type="character" w:styleId="PlaceholderText">
    <w:name w:val="Placeholder Text"/>
    <w:basedOn w:val="DefaultParagraphFont"/>
    <w:uiPriority w:val="99"/>
    <w:semiHidden/>
    <w:rsid w:val="009602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320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0428C-5FCE-42AF-B763-AFD435D8F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5</Pages>
  <Words>618</Words>
  <Characters>3526</Characters>
  <Application>Microsoft Office Word</Application>
  <DocSecurity>0</DocSecurity>
  <Lines>29</Lines>
  <Paragraphs>8</Paragraphs>
  <ScaleCrop>false</ScaleCrop>
  <Company>Universiteit van Amsterdam</Company>
  <LinksUpToDate>false</LinksUpToDate>
  <CharactersWithSpaces>4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iersbergen, Noud van</dc:creator>
  <cp:lastModifiedBy>Vu The Doan</cp:lastModifiedBy>
  <cp:revision>26</cp:revision>
  <cp:lastPrinted>2012-04-13T12:40:00Z</cp:lastPrinted>
  <dcterms:created xsi:type="dcterms:W3CDTF">2020-04-11T14:31:00Z</dcterms:created>
  <dcterms:modified xsi:type="dcterms:W3CDTF">2021-04-07T11:25:00Z</dcterms:modified>
</cp:coreProperties>
</file>